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8852CA" w14:textId="77777777" w:rsidR="00CA3946" w:rsidRDefault="00CA3946" w:rsidP="00CA3946">
      <w:pPr>
        <w:pStyle w:val="Titel"/>
      </w:pPr>
      <w:r>
        <w:t>Opgaver bølger</w:t>
      </w:r>
    </w:p>
    <w:p w14:paraId="42DCB200" w14:textId="77777777" w:rsidR="00CA3946" w:rsidRDefault="00CA3946" w:rsidP="00CA3946">
      <w:pPr>
        <w:pStyle w:val="Overskrift2"/>
      </w:pPr>
      <w:r>
        <w:t>Opgave 1</w:t>
      </w:r>
    </w:p>
    <w:p w14:paraId="27A580B2" w14:textId="77777777" w:rsidR="00CA3946" w:rsidRDefault="00CA3946" w:rsidP="00CA3946"/>
    <w:p w14:paraId="1346FD37" w14:textId="77777777" w:rsidR="00CA3946" w:rsidRDefault="00CA3946" w:rsidP="00CA3946">
      <w:pPr>
        <w:rPr>
          <w:rFonts w:eastAsiaTheme="minorEastAsia"/>
        </w:rPr>
      </w:pPr>
      <w:r>
        <w:t xml:space="preserve">Figuren a og b viser en </w:t>
      </w:r>
      <m:oMath>
        <m:r>
          <w:rPr>
            <w:rFonts w:ascii="Cambria Math" w:hAnsi="Cambria Math"/>
          </w:rPr>
          <m:t>(s, y)</m:t>
        </m:r>
      </m:oMath>
      <w:r>
        <w:t xml:space="preserve">-graf og en </w:t>
      </w:r>
      <m:oMath>
        <m:r>
          <w:rPr>
            <w:rFonts w:ascii="Cambria Math" w:hAnsi="Cambria Math"/>
          </w:rPr>
          <m:t>(t, y)</m:t>
        </m:r>
      </m:oMath>
      <w:r>
        <w:t xml:space="preserve">-graf for to harmoniske bølger.  </w:t>
      </w:r>
      <m:oMath>
        <m:r>
          <w:rPr>
            <w:rFonts w:ascii="Cambria Math" w:hAnsi="Cambria Math"/>
          </w:rPr>
          <m:t>s</m:t>
        </m:r>
      </m:oMath>
      <w:r>
        <w:rPr>
          <w:rFonts w:eastAsiaTheme="minorEastAsia"/>
        </w:rPr>
        <w:t xml:space="preserve"> angiver strækning, </w:t>
      </w:r>
      <m:oMath>
        <m:r>
          <w:rPr>
            <w:rFonts w:ascii="Cambria Math" w:eastAsiaTheme="minorEastAsia" w:hAnsi="Cambria Math"/>
          </w:rPr>
          <m:t>y</m:t>
        </m:r>
      </m:oMath>
      <w:r>
        <w:rPr>
          <w:rFonts w:eastAsiaTheme="minorEastAsia"/>
        </w:rPr>
        <w:t xml:space="preserve"> er udsvinget fra ligevægtsstilling, mens </w:t>
      </w:r>
      <m:oMath>
        <m:r>
          <w:rPr>
            <w:rFonts w:ascii="Cambria Math" w:eastAsiaTheme="minorEastAsia" w:hAnsi="Cambria Math"/>
          </w:rPr>
          <m:t xml:space="preserve">t </m:t>
        </m:r>
      </m:oMath>
      <w:r>
        <w:rPr>
          <w:rFonts w:eastAsiaTheme="minorEastAsia"/>
        </w:rPr>
        <w:t>angiver tid.</w:t>
      </w:r>
    </w:p>
    <w:p w14:paraId="256CE493" w14:textId="77777777" w:rsidR="00CA3946" w:rsidRDefault="00CA3946" w:rsidP="00CA3946">
      <w:pPr>
        <w:rPr>
          <w:rFonts w:eastAsiaTheme="minorEastAsia"/>
        </w:rPr>
      </w:pPr>
    </w:p>
    <w:p w14:paraId="5D899AB7" w14:textId="77777777" w:rsidR="00CA3946" w:rsidRDefault="00CA3946" w:rsidP="00CA3946">
      <w:pPr>
        <w:pStyle w:val="Listeafsnit"/>
        <w:numPr>
          <w:ilvl w:val="0"/>
          <w:numId w:val="1"/>
        </w:numPr>
      </w:pPr>
      <w:r>
        <w:t>Aflæs følgende størrelser ud fra graf a:</w:t>
      </w:r>
    </w:p>
    <w:p w14:paraId="03014AFB" w14:textId="77777777" w:rsidR="00CA3946" w:rsidRPr="0097500D" w:rsidRDefault="00CA3946" w:rsidP="00CA3946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A=</m:t>
          </m:r>
        </m:oMath>
      </m:oMathPara>
    </w:p>
    <w:p w14:paraId="63A63342" w14:textId="77777777" w:rsidR="00CA3946" w:rsidRPr="0097500D" w:rsidRDefault="00CA3946" w:rsidP="00CA3946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λ=</m:t>
          </m:r>
        </m:oMath>
      </m:oMathPara>
    </w:p>
    <w:p w14:paraId="7A094E08" w14:textId="77777777" w:rsidR="00CA3946" w:rsidRPr="0097500D" w:rsidRDefault="00CA3946" w:rsidP="00CA3946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T=</m:t>
          </m:r>
        </m:oMath>
      </m:oMathPara>
    </w:p>
    <w:p w14:paraId="52037EB1" w14:textId="77777777" w:rsidR="00CA3946" w:rsidRDefault="00CA3946" w:rsidP="00CA3946">
      <w:pPr>
        <w:ind w:firstLine="720"/>
        <w:rPr>
          <w:rFonts w:eastAsiaTheme="minorEastAsia"/>
        </w:rPr>
      </w:pPr>
      <w:r>
        <w:rPr>
          <w:rFonts w:eastAsiaTheme="minorEastAsia"/>
        </w:rPr>
        <w:t>Udregn:</w:t>
      </w:r>
    </w:p>
    <w:p w14:paraId="6B203AD1" w14:textId="77777777" w:rsidR="00CA3946" w:rsidRPr="0097500D" w:rsidRDefault="00CA3946" w:rsidP="00CA3946">
      <w:pPr>
        <w:ind w:firstLine="720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v=</m:t>
          </m:r>
        </m:oMath>
      </m:oMathPara>
    </w:p>
    <w:p w14:paraId="4E7D610E" w14:textId="77777777" w:rsidR="00CA3946" w:rsidRPr="0097500D" w:rsidRDefault="00CA3946" w:rsidP="00CA3946">
      <w:pPr>
        <w:ind w:firstLine="720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 xml:space="preserve">f= </m:t>
          </m:r>
        </m:oMath>
      </m:oMathPara>
    </w:p>
    <w:p w14:paraId="3B013D1D" w14:textId="77777777" w:rsidR="00CA3946" w:rsidRPr="0097500D" w:rsidRDefault="00CA3946" w:rsidP="00CA3946">
      <w:pPr>
        <w:ind w:firstLine="720"/>
        <w:rPr>
          <w:rFonts w:eastAsiaTheme="minorEastAsia"/>
        </w:rPr>
      </w:pPr>
      <w:r>
        <w:rPr>
          <w:rFonts w:eastAsiaTheme="minorEastAsia"/>
        </w:rPr>
        <w:t xml:space="preserve">  </w:t>
      </w:r>
    </w:p>
    <w:p w14:paraId="39925202" w14:textId="77777777" w:rsidR="00CA3946" w:rsidRPr="0097500D" w:rsidRDefault="00CA3946" w:rsidP="00CA3946">
      <w:pPr>
        <w:rPr>
          <w:i/>
        </w:rPr>
      </w:pPr>
      <w:r w:rsidRPr="0097500D">
        <w:rPr>
          <w:i/>
        </w:rPr>
        <w:t>Husk enheder</w:t>
      </w:r>
    </w:p>
    <w:p w14:paraId="3D60F3B7" w14:textId="77777777" w:rsidR="00CA3946" w:rsidRDefault="00CA3946" w:rsidP="00CA3946"/>
    <w:p w14:paraId="4B7276EA" w14:textId="77777777" w:rsidR="00CA3946" w:rsidRDefault="00CA3946" w:rsidP="00CA3946"/>
    <w:p w14:paraId="0148DB22" w14:textId="77777777" w:rsidR="00CA3946" w:rsidRDefault="00CA3946" w:rsidP="00CA3946">
      <w:pPr>
        <w:pStyle w:val="Listeafsnit"/>
        <w:numPr>
          <w:ilvl w:val="0"/>
          <w:numId w:val="1"/>
        </w:numPr>
      </w:pPr>
      <w:r>
        <w:t>Aflæs følgende størrelser ud fra graf b:</w:t>
      </w:r>
    </w:p>
    <w:p w14:paraId="630B5EF2" w14:textId="77777777" w:rsidR="00CA3946" w:rsidRPr="0097500D" w:rsidRDefault="00CA3946" w:rsidP="00CA3946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A=</m:t>
          </m:r>
        </m:oMath>
      </m:oMathPara>
    </w:p>
    <w:p w14:paraId="46466193" w14:textId="77777777" w:rsidR="00CA3946" w:rsidRPr="0097500D" w:rsidRDefault="00CA3946" w:rsidP="00CA3946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λ=</m:t>
          </m:r>
        </m:oMath>
      </m:oMathPara>
    </w:p>
    <w:p w14:paraId="151A2CC8" w14:textId="77777777" w:rsidR="00CA3946" w:rsidRPr="0097500D" w:rsidRDefault="00CA3946" w:rsidP="00CA3946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T=</m:t>
          </m:r>
        </m:oMath>
      </m:oMathPara>
    </w:p>
    <w:p w14:paraId="2834A91C" w14:textId="77777777" w:rsidR="00CA3946" w:rsidRDefault="00CA3946" w:rsidP="00CA3946">
      <w:pPr>
        <w:tabs>
          <w:tab w:val="left" w:pos="2681"/>
        </w:tabs>
        <w:ind w:firstLine="720"/>
        <w:rPr>
          <w:rFonts w:eastAsiaTheme="minorEastAsia"/>
        </w:rPr>
      </w:pPr>
      <w:r>
        <w:rPr>
          <w:rFonts w:eastAsiaTheme="minorEastAsia"/>
        </w:rPr>
        <w:t>Udregn:</w:t>
      </w:r>
      <w:r>
        <w:rPr>
          <w:rFonts w:eastAsiaTheme="minorEastAsia"/>
        </w:rPr>
        <w:tab/>
      </w:r>
    </w:p>
    <w:p w14:paraId="07485059" w14:textId="77777777" w:rsidR="00CA3946" w:rsidRPr="0097500D" w:rsidRDefault="00CA3946" w:rsidP="00CA3946">
      <w:pPr>
        <w:ind w:firstLine="720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v=</m:t>
          </m:r>
        </m:oMath>
      </m:oMathPara>
    </w:p>
    <w:p w14:paraId="7C3F0A25" w14:textId="77777777" w:rsidR="00CA3946" w:rsidRPr="0097500D" w:rsidRDefault="00CA3946" w:rsidP="00CA3946">
      <w:pPr>
        <w:ind w:firstLine="720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 xml:space="preserve">f= </m:t>
          </m:r>
        </m:oMath>
      </m:oMathPara>
    </w:p>
    <w:p w14:paraId="197526E7" w14:textId="77777777" w:rsidR="00CA3946" w:rsidRDefault="00CA3946" w:rsidP="00CA3946">
      <w:pPr>
        <w:rPr>
          <w:i/>
        </w:rPr>
      </w:pPr>
      <w:r w:rsidRPr="0097500D">
        <w:rPr>
          <w:i/>
        </w:rPr>
        <w:t>Husk enheder</w:t>
      </w:r>
    </w:p>
    <w:p w14:paraId="57E4DA22" w14:textId="56B3948B" w:rsidR="00CA3946" w:rsidRPr="006136E4" w:rsidRDefault="00CA3946" w:rsidP="00CA3946">
      <w:pPr>
        <w:rPr>
          <w:i/>
        </w:rPr>
      </w:pPr>
      <w:r>
        <w:rPr>
          <w:noProof/>
          <w:lang w:eastAsia="da-DK"/>
        </w:rPr>
        <w:drawing>
          <wp:anchor distT="0" distB="0" distL="114300" distR="114300" simplePos="0" relativeHeight="251659264" behindDoc="1" locked="0" layoutInCell="1" allowOverlap="1" wp14:anchorId="1909041C" wp14:editId="09EF66EA">
            <wp:simplePos x="0" y="0"/>
            <wp:positionH relativeFrom="column">
              <wp:posOffset>245110</wp:posOffset>
            </wp:positionH>
            <wp:positionV relativeFrom="paragraph">
              <wp:posOffset>330835</wp:posOffset>
            </wp:positionV>
            <wp:extent cx="2579370" cy="3605530"/>
            <wp:effectExtent l="0" t="0" r="0" b="0"/>
            <wp:wrapThrough wrapText="bothSides">
              <wp:wrapPolygon edited="0">
                <wp:start x="0" y="0"/>
                <wp:lineTo x="0" y="21455"/>
                <wp:lineTo x="21377" y="21455"/>
                <wp:lineTo x="21377" y="0"/>
                <wp:lineTo x="0" y="0"/>
              </wp:wrapPolygon>
            </wp:wrapThrough>
            <wp:docPr id="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370" cy="360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913F78" w14:textId="77777777" w:rsidR="00CA3946" w:rsidRPr="0097500D" w:rsidRDefault="00CA3946" w:rsidP="00CA3946">
      <w:r>
        <w:rPr>
          <w:noProof/>
          <w:lang w:eastAsia="da-DK"/>
        </w:rPr>
        <w:drawing>
          <wp:anchor distT="0" distB="0" distL="114300" distR="114300" simplePos="0" relativeHeight="251660288" behindDoc="1" locked="0" layoutInCell="1" allowOverlap="1" wp14:anchorId="404BD016" wp14:editId="377AB4DC">
            <wp:simplePos x="0" y="0"/>
            <wp:positionH relativeFrom="column">
              <wp:posOffset>3598545</wp:posOffset>
            </wp:positionH>
            <wp:positionV relativeFrom="paragraph">
              <wp:posOffset>81280</wp:posOffset>
            </wp:positionV>
            <wp:extent cx="2534920" cy="3502660"/>
            <wp:effectExtent l="0" t="0" r="0" b="2540"/>
            <wp:wrapThrough wrapText="bothSides">
              <wp:wrapPolygon edited="0">
                <wp:start x="0" y="0"/>
                <wp:lineTo x="0" y="21498"/>
                <wp:lineTo x="21427" y="21498"/>
                <wp:lineTo x="21427" y="0"/>
                <wp:lineTo x="0" y="0"/>
              </wp:wrapPolygon>
            </wp:wrapThrough>
            <wp:docPr id="3" name="Bille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920" cy="350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3C8E66" w14:textId="77777777" w:rsidR="00CA3946" w:rsidRPr="0097500D" w:rsidRDefault="00CA3946" w:rsidP="00CA3946"/>
    <w:p w14:paraId="7A2FB48C" w14:textId="77777777" w:rsidR="00CA3946" w:rsidRDefault="00CA3946" w:rsidP="00CA3946"/>
    <w:p w14:paraId="132E4DD5" w14:textId="77777777" w:rsidR="00CA3946" w:rsidRDefault="00CA3946" w:rsidP="00CA3946"/>
    <w:p w14:paraId="726C984D" w14:textId="77777777" w:rsidR="00CA3946" w:rsidRDefault="00CA3946" w:rsidP="00CA3946">
      <w:r>
        <w:br w:type="page"/>
      </w:r>
    </w:p>
    <w:p w14:paraId="4B1BBD74" w14:textId="77777777" w:rsidR="00CA3946" w:rsidRDefault="00CA3946" w:rsidP="00CA3946">
      <w:pPr>
        <w:pStyle w:val="Overskrift2"/>
      </w:pPr>
      <w:r>
        <w:lastRenderedPageBreak/>
        <w:t>Opgave 2</w:t>
      </w:r>
    </w:p>
    <w:p w14:paraId="023FF22C" w14:textId="77777777" w:rsidR="00CA3946" w:rsidRDefault="00CA3946" w:rsidP="00CA3946">
      <w:pPr>
        <w:rPr>
          <w:rFonts w:eastAsiaTheme="minorEastAsia"/>
        </w:rPr>
      </w:pPr>
      <w:r>
        <w:t>Grafen viser en harmonisk bølge, der har en hastighed på</w:t>
      </w:r>
      <w:r>
        <w:rPr>
          <w:noProof/>
          <w:lang w:eastAsia="da-DK"/>
        </w:rPr>
        <w:drawing>
          <wp:anchor distT="0" distB="0" distL="114300" distR="114300" simplePos="0" relativeHeight="251661312" behindDoc="1" locked="0" layoutInCell="1" allowOverlap="1" wp14:anchorId="79791FBB" wp14:editId="36C33189">
            <wp:simplePos x="0" y="0"/>
            <wp:positionH relativeFrom="column">
              <wp:posOffset>3905885</wp:posOffset>
            </wp:positionH>
            <wp:positionV relativeFrom="paragraph">
              <wp:posOffset>-5080</wp:posOffset>
            </wp:positionV>
            <wp:extent cx="2216150" cy="1555750"/>
            <wp:effectExtent l="0" t="0" r="0" b="6350"/>
            <wp:wrapThrough wrapText="bothSides">
              <wp:wrapPolygon edited="0">
                <wp:start x="0" y="0"/>
                <wp:lineTo x="0" y="21424"/>
                <wp:lineTo x="21352" y="21424"/>
                <wp:lineTo x="21352" y="0"/>
                <wp:lineTo x="0" y="0"/>
              </wp:wrapPolygon>
            </wp:wrapThrough>
            <wp:docPr id="4" name="Bille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150" cy="155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</w:t>
      </w:r>
      <m:oMath>
        <m:r>
          <w:rPr>
            <w:rFonts w:ascii="Cambria Math" w:hAnsi="Cambria Math"/>
          </w:rPr>
          <m:t>v=2,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</m:oMath>
      <w:r>
        <w:rPr>
          <w:rFonts w:eastAsiaTheme="minorEastAsia"/>
        </w:rPr>
        <w:t xml:space="preserve">. </w:t>
      </w:r>
    </w:p>
    <w:p w14:paraId="6A3A2C18" w14:textId="77777777" w:rsidR="00CA3946" w:rsidRPr="00DD2BB9" w:rsidRDefault="00CA3946" w:rsidP="00CA3946">
      <w:pPr>
        <w:pStyle w:val="Listeafsnit"/>
        <w:numPr>
          <w:ilvl w:val="0"/>
          <w:numId w:val="2"/>
        </w:numPr>
      </w:pPr>
      <w:r w:rsidRPr="00DD2BB9">
        <w:rPr>
          <w:rFonts w:eastAsiaTheme="minorEastAsia"/>
        </w:rPr>
        <w:t xml:space="preserve">Aflæs bølgens amplitud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</m:t>
            </m:r>
          </m:e>
        </m:d>
      </m:oMath>
      <w:r w:rsidRPr="00DD2BB9">
        <w:rPr>
          <w:rFonts w:eastAsiaTheme="minorEastAsia"/>
        </w:rPr>
        <w:t xml:space="preserve"> og bølgelængde </w:t>
      </w:r>
      <m:oMath>
        <m:r>
          <w:rPr>
            <w:rFonts w:ascii="Cambria Math" w:eastAsiaTheme="minorEastAsia" w:hAnsi="Cambria Math"/>
          </w:rPr>
          <m:t>(λ)</m:t>
        </m:r>
      </m:oMath>
      <w:r w:rsidRPr="00DD2BB9">
        <w:rPr>
          <w:rFonts w:eastAsiaTheme="minorEastAsia"/>
        </w:rPr>
        <w:t>.</w:t>
      </w:r>
    </w:p>
    <w:p w14:paraId="54BA71B5" w14:textId="77777777" w:rsidR="00CA3946" w:rsidRPr="00D71850" w:rsidRDefault="00CA3946" w:rsidP="00CA3946">
      <w:pPr>
        <w:pStyle w:val="Listeafsnit"/>
        <w:numPr>
          <w:ilvl w:val="0"/>
          <w:numId w:val="2"/>
        </w:numPr>
      </w:pPr>
      <w:r>
        <w:rPr>
          <w:rFonts w:eastAsiaTheme="minorEastAsia"/>
        </w:rPr>
        <w:t xml:space="preserve">Udregn bølgens frekvens </w:t>
      </w:r>
      <m:oMath>
        <m:r>
          <w:rPr>
            <w:rFonts w:ascii="Cambria Math" w:eastAsiaTheme="minorEastAsia" w:hAnsi="Cambria Math"/>
          </w:rPr>
          <m:t>(f)</m:t>
        </m:r>
      </m:oMath>
      <w:r>
        <w:rPr>
          <w:rFonts w:eastAsiaTheme="minorEastAsia"/>
        </w:rPr>
        <w:t xml:space="preserve"> og periode </w:t>
      </w:r>
      <m:oMath>
        <m:r>
          <w:rPr>
            <w:rFonts w:ascii="Cambria Math" w:eastAsiaTheme="minorEastAsia" w:hAnsi="Cambria Math"/>
          </w:rPr>
          <m:t>(T</m:t>
        </m:r>
      </m:oMath>
      <w:r>
        <w:rPr>
          <w:rFonts w:eastAsiaTheme="minorEastAsia"/>
        </w:rPr>
        <w:t>).</w:t>
      </w:r>
    </w:p>
    <w:p w14:paraId="0FA90732" w14:textId="77777777" w:rsidR="00CA3946" w:rsidRDefault="00CA3946" w:rsidP="00CA3946"/>
    <w:p w14:paraId="6285C5DB" w14:textId="77777777" w:rsidR="00CA3946" w:rsidRDefault="00CA3946" w:rsidP="00CA3946"/>
    <w:p w14:paraId="41044158" w14:textId="77777777" w:rsidR="00CA3946" w:rsidRDefault="00CA3946" w:rsidP="00CA3946"/>
    <w:p w14:paraId="5B4B9E31" w14:textId="77777777" w:rsidR="00CA3946" w:rsidRDefault="00CA3946" w:rsidP="00CA3946"/>
    <w:p w14:paraId="7F0093BD" w14:textId="77777777" w:rsidR="00CA3946" w:rsidRDefault="00CA3946" w:rsidP="00CA3946"/>
    <w:p w14:paraId="5430C6F9" w14:textId="77777777" w:rsidR="00CA3946" w:rsidRDefault="00CA3946" w:rsidP="00CA3946">
      <w:pPr>
        <w:pStyle w:val="Overskrift2"/>
      </w:pPr>
      <w:r>
        <w:t>Opgave 3</w:t>
      </w:r>
    </w:p>
    <w:p w14:paraId="6E4E2E79" w14:textId="77777777" w:rsidR="00CA3946" w:rsidRDefault="00CA3946" w:rsidP="00CA3946">
      <w:r>
        <w:t xml:space="preserve">Opskriv bølgeligningen: </w:t>
      </w:r>
    </w:p>
    <w:p w14:paraId="4859C700" w14:textId="77777777" w:rsidR="00CA3946" w:rsidRDefault="00CA3946" w:rsidP="00CA3946">
      <w:r>
        <w:t>Udregn de manglende størrelser i tabellen:</w:t>
      </w:r>
    </w:p>
    <w:p w14:paraId="37342C55" w14:textId="77777777" w:rsidR="00CA3946" w:rsidRDefault="00CA3946" w:rsidP="00CA3946"/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1955"/>
        <w:gridCol w:w="1956"/>
        <w:gridCol w:w="1956"/>
        <w:gridCol w:w="1956"/>
      </w:tblGrid>
      <w:tr w:rsidR="00CA3946" w14:paraId="2CC416B1" w14:textId="77777777" w:rsidTr="00FC385F">
        <w:tc>
          <w:tcPr>
            <w:tcW w:w="1955" w:type="dxa"/>
          </w:tcPr>
          <w:p w14:paraId="679590D8" w14:textId="77777777" w:rsidR="00CA3946" w:rsidRPr="00D71850" w:rsidRDefault="00CA3946" w:rsidP="00FC385F">
            <w:pPr>
              <w:rPr>
                <w:b/>
              </w:rPr>
            </w:pPr>
            <w:r w:rsidRPr="00D71850">
              <w:rPr>
                <w:rFonts w:eastAsiaTheme="minorEastAsia"/>
                <w:b/>
              </w:rPr>
              <w:t xml:space="preserve">Periode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 xml:space="preserve">T) </m:t>
              </m:r>
            </m:oMath>
          </w:p>
        </w:tc>
        <w:tc>
          <w:tcPr>
            <w:tcW w:w="1956" w:type="dxa"/>
          </w:tcPr>
          <w:p w14:paraId="6FE291BF" w14:textId="77777777" w:rsidR="00CA3946" w:rsidRPr="00D71850" w:rsidRDefault="00CA3946" w:rsidP="00FC385F">
            <w:pPr>
              <w:rPr>
                <w:b/>
              </w:rPr>
            </w:pPr>
            <w:r w:rsidRPr="00D71850">
              <w:rPr>
                <w:b/>
              </w:rPr>
              <w:t xml:space="preserve">Frekvens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(f)</m:t>
              </m:r>
            </m:oMath>
          </w:p>
        </w:tc>
        <w:tc>
          <w:tcPr>
            <w:tcW w:w="1956" w:type="dxa"/>
          </w:tcPr>
          <w:p w14:paraId="61FE4013" w14:textId="77777777" w:rsidR="00CA3946" w:rsidRPr="00D71850" w:rsidRDefault="00CA3946" w:rsidP="00FC385F">
            <w:pPr>
              <w:rPr>
                <w:b/>
              </w:rPr>
            </w:pPr>
            <w:r w:rsidRPr="00D71850">
              <w:rPr>
                <w:b/>
              </w:rPr>
              <w:t xml:space="preserve">Bølgelængd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(λ)</m:t>
              </m:r>
            </m:oMath>
          </w:p>
        </w:tc>
        <w:tc>
          <w:tcPr>
            <w:tcW w:w="1956" w:type="dxa"/>
          </w:tcPr>
          <w:p w14:paraId="71ED041F" w14:textId="77777777" w:rsidR="00CA3946" w:rsidRPr="00D71850" w:rsidRDefault="00CA3946" w:rsidP="00FC385F">
            <w:pPr>
              <w:rPr>
                <w:b/>
              </w:rPr>
            </w:pPr>
            <w:r w:rsidRPr="00D71850">
              <w:rPr>
                <w:b/>
              </w:rPr>
              <w:t xml:space="preserve">Hastighed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(v)</m:t>
              </m:r>
            </m:oMath>
          </w:p>
        </w:tc>
      </w:tr>
      <w:tr w:rsidR="00CA3946" w14:paraId="4A83C327" w14:textId="77777777" w:rsidTr="00FC385F">
        <w:tc>
          <w:tcPr>
            <w:tcW w:w="1955" w:type="dxa"/>
          </w:tcPr>
          <w:p w14:paraId="79A760D6" w14:textId="77777777" w:rsidR="00CA3946" w:rsidRPr="00D71850" w:rsidRDefault="00CA3946" w:rsidP="00FC385F">
            <w:pPr>
              <w:rPr>
                <w:i/>
              </w:rPr>
            </w:pPr>
            <w:r w:rsidRPr="00D71850">
              <w:rPr>
                <w:i/>
              </w:rPr>
              <w:t>2 s</w:t>
            </w:r>
          </w:p>
        </w:tc>
        <w:tc>
          <w:tcPr>
            <w:tcW w:w="1956" w:type="dxa"/>
          </w:tcPr>
          <w:p w14:paraId="253AD819" w14:textId="77777777" w:rsidR="00CA3946" w:rsidRDefault="00CA3946" w:rsidP="00FC385F"/>
        </w:tc>
        <w:tc>
          <w:tcPr>
            <w:tcW w:w="1956" w:type="dxa"/>
          </w:tcPr>
          <w:p w14:paraId="5D80EF5A" w14:textId="77777777" w:rsidR="00CA3946" w:rsidRPr="00D71850" w:rsidRDefault="00CA3946" w:rsidP="00FC385F">
            <w:pPr>
              <w:rPr>
                <w:i/>
              </w:rPr>
            </w:pPr>
            <w:r w:rsidRPr="00D71850">
              <w:rPr>
                <w:i/>
              </w:rPr>
              <w:t>5 m</w:t>
            </w:r>
          </w:p>
        </w:tc>
        <w:tc>
          <w:tcPr>
            <w:tcW w:w="1956" w:type="dxa"/>
          </w:tcPr>
          <w:p w14:paraId="366B3958" w14:textId="77777777" w:rsidR="00CA3946" w:rsidRDefault="00CA3946" w:rsidP="00FC385F"/>
        </w:tc>
      </w:tr>
      <w:tr w:rsidR="00CA3946" w14:paraId="40568708" w14:textId="77777777" w:rsidTr="00FC385F">
        <w:tc>
          <w:tcPr>
            <w:tcW w:w="1955" w:type="dxa"/>
          </w:tcPr>
          <w:p w14:paraId="3BE2955F" w14:textId="77777777" w:rsidR="00CA3946" w:rsidRDefault="00CA3946" w:rsidP="00FC385F"/>
        </w:tc>
        <w:tc>
          <w:tcPr>
            <w:tcW w:w="1956" w:type="dxa"/>
          </w:tcPr>
          <w:p w14:paraId="7E892E0E" w14:textId="2DEC92F7" w:rsidR="00CA3946" w:rsidRPr="00D71850" w:rsidRDefault="00CA3946" w:rsidP="00FC385F">
            <w:pPr>
              <w:rPr>
                <w:i/>
              </w:rPr>
            </w:pPr>
            <w:r w:rsidRPr="00D71850">
              <w:rPr>
                <w:i/>
              </w:rPr>
              <w:t>0</w:t>
            </w:r>
            <w:r w:rsidR="007653BD">
              <w:rPr>
                <w:i/>
              </w:rPr>
              <w:t>,</w:t>
            </w:r>
            <w:bookmarkStart w:id="0" w:name="_GoBack"/>
            <w:bookmarkEnd w:id="0"/>
            <w:r w:rsidRPr="00D71850">
              <w:rPr>
                <w:i/>
              </w:rPr>
              <w:t>25 Hz</w:t>
            </w:r>
          </w:p>
        </w:tc>
        <w:tc>
          <w:tcPr>
            <w:tcW w:w="1956" w:type="dxa"/>
          </w:tcPr>
          <w:p w14:paraId="6FB8D967" w14:textId="77777777" w:rsidR="00CA3946" w:rsidRDefault="00CA3946" w:rsidP="00FC385F"/>
        </w:tc>
        <w:tc>
          <w:tcPr>
            <w:tcW w:w="1956" w:type="dxa"/>
          </w:tcPr>
          <w:p w14:paraId="21792A3F" w14:textId="77777777" w:rsidR="00CA3946" w:rsidRPr="00D71850" w:rsidRDefault="00CA3946" w:rsidP="00FC385F">
            <w:pPr>
              <w:rPr>
                <w:i/>
              </w:rPr>
            </w:pPr>
            <w:r w:rsidRPr="00D71850">
              <w:rPr>
                <w:i/>
              </w:rPr>
              <w:t>3,2 m/s</w:t>
            </w:r>
          </w:p>
        </w:tc>
      </w:tr>
      <w:tr w:rsidR="00CA3946" w14:paraId="5EE4F862" w14:textId="77777777" w:rsidTr="00FC385F">
        <w:trPr>
          <w:trHeight w:val="77"/>
        </w:trPr>
        <w:tc>
          <w:tcPr>
            <w:tcW w:w="1955" w:type="dxa"/>
          </w:tcPr>
          <w:p w14:paraId="52871712" w14:textId="77777777" w:rsidR="00CA3946" w:rsidRPr="00D71850" w:rsidRDefault="00CA3946" w:rsidP="00FC385F">
            <w:pPr>
              <w:rPr>
                <w:i/>
              </w:rPr>
            </w:pPr>
            <w:r w:rsidRPr="00D71850">
              <w:rPr>
                <w:i/>
              </w:rPr>
              <w:t>3,1 min</w:t>
            </w:r>
          </w:p>
        </w:tc>
        <w:tc>
          <w:tcPr>
            <w:tcW w:w="1956" w:type="dxa"/>
          </w:tcPr>
          <w:p w14:paraId="238CED39" w14:textId="77777777" w:rsidR="00CA3946" w:rsidRDefault="00CA3946" w:rsidP="00FC385F"/>
        </w:tc>
        <w:tc>
          <w:tcPr>
            <w:tcW w:w="1956" w:type="dxa"/>
          </w:tcPr>
          <w:p w14:paraId="70757BD2" w14:textId="77777777" w:rsidR="00CA3946" w:rsidRDefault="00CA3946" w:rsidP="00FC385F"/>
        </w:tc>
        <w:tc>
          <w:tcPr>
            <w:tcW w:w="1956" w:type="dxa"/>
          </w:tcPr>
          <w:p w14:paraId="661C1881" w14:textId="77777777" w:rsidR="00CA3946" w:rsidRPr="00D71850" w:rsidRDefault="00CA3946" w:rsidP="00FC385F">
            <w:pPr>
              <w:rPr>
                <w:i/>
              </w:rPr>
            </w:pPr>
            <w:r w:rsidRPr="00D71850">
              <w:rPr>
                <w:i/>
              </w:rPr>
              <w:t>21 m/s</w:t>
            </w:r>
          </w:p>
        </w:tc>
      </w:tr>
    </w:tbl>
    <w:p w14:paraId="1119BA8B" w14:textId="77777777" w:rsidR="00CA3946" w:rsidRDefault="00CA3946" w:rsidP="00CA3946"/>
    <w:p w14:paraId="23163267" w14:textId="77777777" w:rsidR="00CA3946" w:rsidRDefault="00CA3946" w:rsidP="00CA3946">
      <w:pPr>
        <w:pStyle w:val="Overskrift2"/>
      </w:pPr>
      <w:r>
        <w:t>Opgave 4</w:t>
      </w:r>
    </w:p>
    <w:p w14:paraId="25984CF8" w14:textId="77777777" w:rsidR="00CA3946" w:rsidRDefault="00CA3946" w:rsidP="00CA3946">
      <w:r>
        <w:t>De følgende eksempler drejer sig alle om harmoniske bølger. Alle størrelser skal beregnes i SI-enheder</w:t>
      </w:r>
    </w:p>
    <w:p w14:paraId="5ECD9EBB" w14:textId="77777777" w:rsidR="00CA3946" w:rsidRDefault="00CA3946" w:rsidP="00CA3946"/>
    <w:p w14:paraId="114F6792" w14:textId="77777777" w:rsidR="00CA3946" w:rsidRPr="00D71850" w:rsidRDefault="00CA3946" w:rsidP="00CA3946">
      <w:pPr>
        <w:pStyle w:val="Listeafsnit"/>
        <w:numPr>
          <w:ilvl w:val="0"/>
          <w:numId w:val="3"/>
        </w:numPr>
      </w:pPr>
      <m:oMath>
        <m:r>
          <w:rPr>
            <w:rFonts w:ascii="Cambria Math" w:hAnsi="Cambria Math"/>
          </w:rPr>
          <m:t>λ=3,5m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f=0,10 Hz</m:t>
        </m:r>
      </m:oMath>
      <w:r>
        <w:rPr>
          <w:rFonts w:eastAsiaTheme="minorEastAsia"/>
        </w:rPr>
        <w:t xml:space="preserve">. Beregn </w:t>
      </w:r>
      <m:oMath>
        <m:r>
          <w:rPr>
            <w:rFonts w:ascii="Cambria Math" w:eastAsiaTheme="minorEastAsia" w:hAnsi="Cambria Math"/>
          </w:rPr>
          <m:t>v</m:t>
        </m:r>
      </m:oMath>
      <w:r>
        <w:rPr>
          <w:rFonts w:eastAsiaTheme="minorEastAsia"/>
        </w:rPr>
        <w:t xml:space="preserve"> og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/>
        </w:rPr>
        <w:t>.</w:t>
      </w:r>
    </w:p>
    <w:p w14:paraId="2E44F447" w14:textId="77777777" w:rsidR="00CA3946" w:rsidRPr="00D71850" w:rsidRDefault="00CA3946" w:rsidP="00CA3946">
      <w:pPr>
        <w:pStyle w:val="Listeafsnit"/>
        <w:numPr>
          <w:ilvl w:val="0"/>
          <w:numId w:val="3"/>
        </w:numPr>
      </w:pPr>
      <m:oMath>
        <m:r>
          <w:rPr>
            <w:rFonts w:ascii="Cambria Math" w:hAnsi="Cambria Math"/>
          </w:rPr>
          <m:t>λ=33cm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T=0,75s</m:t>
        </m:r>
      </m:oMath>
      <w:r>
        <w:rPr>
          <w:rFonts w:eastAsiaTheme="minorEastAsia"/>
        </w:rPr>
        <w:t xml:space="preserve">. Beregn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og </w:t>
      </w:r>
      <m:oMath>
        <m:r>
          <w:rPr>
            <w:rFonts w:ascii="Cambria Math" w:eastAsiaTheme="minorEastAsia" w:hAnsi="Cambria Math"/>
          </w:rPr>
          <m:t>v</m:t>
        </m:r>
      </m:oMath>
      <w:r>
        <w:rPr>
          <w:rFonts w:eastAsiaTheme="minorEastAsia"/>
        </w:rPr>
        <w:t>.</w:t>
      </w:r>
    </w:p>
    <w:p w14:paraId="265C1007" w14:textId="77777777" w:rsidR="00CA3946" w:rsidRPr="009519D4" w:rsidRDefault="00CA3946" w:rsidP="00CA3946">
      <w:pPr>
        <w:pStyle w:val="Listeafsnit"/>
        <w:numPr>
          <w:ilvl w:val="0"/>
          <w:numId w:val="3"/>
        </w:numPr>
      </w:pPr>
      <m:oMath>
        <m:r>
          <w:rPr>
            <w:rFonts w:ascii="Cambria Math" w:hAnsi="Cambria Math"/>
          </w:rPr>
          <m:t>v=3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f=12Hz</m:t>
        </m:r>
      </m:oMath>
      <w:r>
        <w:rPr>
          <w:rFonts w:eastAsiaTheme="minorEastAsia"/>
        </w:rPr>
        <w:t xml:space="preserve">. Beregn </w:t>
      </w:r>
      <m:oMath>
        <m:r>
          <w:rPr>
            <w:rFonts w:ascii="Cambria Math" w:eastAsiaTheme="minorEastAsia" w:hAnsi="Cambria Math"/>
          </w:rPr>
          <m:t>λ</m:t>
        </m:r>
      </m:oMath>
      <w:r>
        <w:rPr>
          <w:rFonts w:eastAsiaTheme="minorEastAsia"/>
        </w:rPr>
        <w:t xml:space="preserve"> og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/>
        </w:rPr>
        <w:t>.</w:t>
      </w:r>
    </w:p>
    <w:p w14:paraId="34DF93EA" w14:textId="77777777" w:rsidR="00CA3946" w:rsidRPr="009519D4" w:rsidRDefault="00CA3946" w:rsidP="00CA3946">
      <w:pPr>
        <w:pStyle w:val="Listeafsnit"/>
        <w:numPr>
          <w:ilvl w:val="0"/>
          <w:numId w:val="3"/>
        </w:numPr>
      </w:pPr>
      <m:oMath>
        <m:r>
          <w:rPr>
            <w:rFonts w:ascii="Cambria Math" w:hAnsi="Cambria Math"/>
          </w:rPr>
          <m:t>v=17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m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T=2,8s</m:t>
        </m:r>
      </m:oMath>
      <w:r>
        <w:rPr>
          <w:rFonts w:eastAsiaTheme="minorEastAsia"/>
        </w:rPr>
        <w:t xml:space="preserve">. Beregn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og </w:t>
      </w:r>
      <m:oMath>
        <m:r>
          <w:rPr>
            <w:rFonts w:ascii="Cambria Math" w:eastAsiaTheme="minorEastAsia" w:hAnsi="Cambria Math"/>
          </w:rPr>
          <m:t>λ</m:t>
        </m:r>
      </m:oMath>
      <w:r>
        <w:rPr>
          <w:rFonts w:eastAsiaTheme="minorEastAsia"/>
        </w:rPr>
        <w:t>.</w:t>
      </w:r>
    </w:p>
    <w:p w14:paraId="003A5AC4" w14:textId="77777777" w:rsidR="00CA3946" w:rsidRPr="008A1DE4" w:rsidRDefault="00CA3946" w:rsidP="00CA3946">
      <w:pPr>
        <w:pStyle w:val="Listeafsnit"/>
        <w:numPr>
          <w:ilvl w:val="0"/>
          <w:numId w:val="3"/>
        </w:numPr>
      </w:pPr>
      <m:oMath>
        <m:r>
          <w:rPr>
            <w:rFonts w:ascii="Cambria Math" w:hAnsi="Cambria Math"/>
          </w:rPr>
          <m:t>v=8,9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m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λ=0,84m</m:t>
        </m:r>
      </m:oMath>
      <w:r>
        <w:rPr>
          <w:rFonts w:eastAsiaTheme="minorEastAsia"/>
        </w:rPr>
        <w:t xml:space="preserve">. Beregn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og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/>
        </w:rPr>
        <w:t>.</w:t>
      </w:r>
    </w:p>
    <w:p w14:paraId="59B8D41D" w14:textId="77777777" w:rsidR="00CA3946" w:rsidRDefault="00CA3946" w:rsidP="00CA3946"/>
    <w:p w14:paraId="22AE3E3F" w14:textId="77777777" w:rsidR="00CA3946" w:rsidRDefault="00CA3946" w:rsidP="00CA3946">
      <w:pPr>
        <w:pStyle w:val="Overskrift2"/>
      </w:pPr>
      <w:r>
        <w:t>Opgave 5</w:t>
      </w:r>
    </w:p>
    <w:p w14:paraId="1196B35B" w14:textId="77777777" w:rsidR="00CA3946" w:rsidRDefault="00CA3946" w:rsidP="00CA3946">
      <w:r>
        <w:t>Figuren viser to harmoniske bølger, der interfererer. Graferne viser på et bestemt sted bølgernes udsving y som funktion af tiden t.</w:t>
      </w:r>
    </w:p>
    <w:p w14:paraId="5D6B73F0" w14:textId="77777777" w:rsidR="00CA3946" w:rsidRDefault="00CA3946" w:rsidP="00CA3946">
      <w:pPr>
        <w:jc w:val="right"/>
        <w:rPr>
          <w:noProof/>
          <w:lang w:eastAsia="da-DK"/>
        </w:rPr>
      </w:pPr>
    </w:p>
    <w:p w14:paraId="7E4B9BC5" w14:textId="77777777" w:rsidR="00CA3946" w:rsidRDefault="00CA3946" w:rsidP="00CA3946">
      <w:pPr>
        <w:jc w:val="right"/>
        <w:rPr>
          <w:noProof/>
          <w:lang w:eastAsia="da-DK"/>
        </w:rPr>
      </w:pPr>
    </w:p>
    <w:p w14:paraId="35A3CFC0" w14:textId="77777777" w:rsidR="00CA3946" w:rsidRDefault="00CA3946" w:rsidP="00CA3946">
      <w:pPr>
        <w:pStyle w:val="Listeafsnit"/>
        <w:numPr>
          <w:ilvl w:val="0"/>
          <w:numId w:val="4"/>
        </w:numPr>
      </w:pPr>
      <w:r>
        <w:rPr>
          <w:noProof/>
          <w:lang w:eastAsia="da-DK"/>
        </w:rPr>
        <w:drawing>
          <wp:anchor distT="0" distB="0" distL="114300" distR="114300" simplePos="0" relativeHeight="251662336" behindDoc="1" locked="0" layoutInCell="1" allowOverlap="1" wp14:anchorId="79501E1F" wp14:editId="11A084CC">
            <wp:simplePos x="0" y="0"/>
            <wp:positionH relativeFrom="column">
              <wp:posOffset>3149600</wp:posOffset>
            </wp:positionH>
            <wp:positionV relativeFrom="paragraph">
              <wp:posOffset>5080</wp:posOffset>
            </wp:positionV>
            <wp:extent cx="2970530" cy="2009140"/>
            <wp:effectExtent l="0" t="0" r="1270" b="0"/>
            <wp:wrapThrough wrapText="bothSides">
              <wp:wrapPolygon edited="0">
                <wp:start x="0" y="0"/>
                <wp:lineTo x="0" y="21300"/>
                <wp:lineTo x="21471" y="21300"/>
                <wp:lineTo x="21471" y="0"/>
                <wp:lineTo x="0" y="0"/>
              </wp:wrapPolygon>
            </wp:wrapThrough>
            <wp:docPr id="5" name="Bille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0530" cy="2009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Tegn den resulterende bølge.</w:t>
      </w:r>
    </w:p>
    <w:p w14:paraId="6865C3E7" w14:textId="77777777" w:rsidR="00CA3946" w:rsidRDefault="00CA3946" w:rsidP="00CA3946">
      <w:pPr>
        <w:pStyle w:val="Listeafsnit"/>
        <w:numPr>
          <w:ilvl w:val="0"/>
          <w:numId w:val="4"/>
        </w:numPr>
      </w:pPr>
      <w:r>
        <w:t>Aflæs amplituden på den resulterende bølge.</w:t>
      </w:r>
    </w:p>
    <w:p w14:paraId="231955E1" w14:textId="77777777" w:rsidR="00CA3946" w:rsidRDefault="00CA3946" w:rsidP="00CA3946">
      <w:pPr>
        <w:pStyle w:val="Listeafsnit"/>
        <w:numPr>
          <w:ilvl w:val="0"/>
          <w:numId w:val="4"/>
        </w:numPr>
      </w:pPr>
      <w:r>
        <w:t>Aflæs perioden af den resulterende bølge.</w:t>
      </w:r>
    </w:p>
    <w:p w14:paraId="1E004DDD" w14:textId="77777777" w:rsidR="00CA3946" w:rsidRDefault="00CA3946" w:rsidP="00CA3946">
      <w:pPr>
        <w:pStyle w:val="Listeafsnit"/>
        <w:numPr>
          <w:ilvl w:val="0"/>
          <w:numId w:val="4"/>
        </w:numPr>
      </w:pPr>
      <w:r>
        <w:t>Beregn den resulternede bølges frekvens.</w:t>
      </w:r>
    </w:p>
    <w:p w14:paraId="0CB7E8D0" w14:textId="77777777" w:rsidR="00CA3946" w:rsidRDefault="00CA3946" w:rsidP="00CA3946">
      <w:r>
        <w:br w:type="page"/>
      </w:r>
    </w:p>
    <w:p w14:paraId="066B18A8" w14:textId="77777777" w:rsidR="00CA3946" w:rsidRDefault="00CA3946" w:rsidP="00CA3946">
      <w:pPr>
        <w:pStyle w:val="Overskrift2"/>
      </w:pPr>
      <w:r>
        <w:lastRenderedPageBreak/>
        <w:t>Opgave 6</w:t>
      </w:r>
    </w:p>
    <w:p w14:paraId="559D9522" w14:textId="77777777" w:rsidR="00CA3946" w:rsidRDefault="00CA3946" w:rsidP="00CA3946">
      <w:r>
        <w:rPr>
          <w:noProof/>
          <w:lang w:eastAsia="da-DK"/>
        </w:rPr>
        <w:drawing>
          <wp:anchor distT="0" distB="0" distL="114300" distR="114300" simplePos="0" relativeHeight="251663360" behindDoc="1" locked="0" layoutInCell="1" allowOverlap="1" wp14:anchorId="56135190" wp14:editId="3E2CD7C8">
            <wp:simplePos x="0" y="0"/>
            <wp:positionH relativeFrom="column">
              <wp:posOffset>1511300</wp:posOffset>
            </wp:positionH>
            <wp:positionV relativeFrom="paragraph">
              <wp:posOffset>671830</wp:posOffset>
            </wp:positionV>
            <wp:extent cx="3536315" cy="1699895"/>
            <wp:effectExtent l="0" t="0" r="6985" b="0"/>
            <wp:wrapThrough wrapText="bothSides">
              <wp:wrapPolygon edited="0">
                <wp:start x="0" y="0"/>
                <wp:lineTo x="0" y="21301"/>
                <wp:lineTo x="21526" y="21301"/>
                <wp:lineTo x="21526" y="0"/>
                <wp:lineTo x="0" y="0"/>
              </wp:wrapPolygon>
            </wp:wrapThrough>
            <wp:docPr id="6" name="Billede 6" descr="C:\Users\Malene\Documents\Arbejde\Bølger\Figurer\interferens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Malene\Documents\Arbejde\Bølger\Figurer\interferens2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315" cy="169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Figuren viser to harmoniske bølger, der interfererer. Graferne viser på et bestemt sted bølgernes udsving y som funktion af tiden t.</w:t>
      </w:r>
    </w:p>
    <w:p w14:paraId="196F2AB9" w14:textId="77777777" w:rsidR="00CA3946" w:rsidRPr="000A1676" w:rsidRDefault="00CA3946" w:rsidP="00CA3946"/>
    <w:p w14:paraId="58C6A7DD" w14:textId="77777777" w:rsidR="00CA3946" w:rsidRDefault="00CA3946" w:rsidP="00CA3946"/>
    <w:p w14:paraId="5822AD03" w14:textId="77777777" w:rsidR="00CA3946" w:rsidRDefault="00CA3946" w:rsidP="00CA3946"/>
    <w:p w14:paraId="4554433A" w14:textId="77777777" w:rsidR="00CA3946" w:rsidRDefault="00CA3946" w:rsidP="00CA3946"/>
    <w:p w14:paraId="4CA3DA91" w14:textId="77777777" w:rsidR="00CA3946" w:rsidRDefault="00CA3946" w:rsidP="00CA3946"/>
    <w:p w14:paraId="4504C5FE" w14:textId="77777777" w:rsidR="00CA3946" w:rsidRDefault="00CA3946" w:rsidP="00CA3946"/>
    <w:p w14:paraId="632C6887" w14:textId="77777777" w:rsidR="00CA3946" w:rsidRDefault="00CA3946" w:rsidP="00CA3946"/>
    <w:p w14:paraId="39B2F948" w14:textId="77777777" w:rsidR="00CA3946" w:rsidRDefault="00CA3946" w:rsidP="00CA3946"/>
    <w:p w14:paraId="22120AC3" w14:textId="77777777" w:rsidR="00CA3946" w:rsidRDefault="00CA3946" w:rsidP="00CA3946"/>
    <w:p w14:paraId="293398E2" w14:textId="77777777" w:rsidR="00CA3946" w:rsidRDefault="00CA3946" w:rsidP="00CA3946"/>
    <w:p w14:paraId="3B7CD8DD" w14:textId="77777777" w:rsidR="00CA3946" w:rsidRDefault="00CA3946" w:rsidP="00CA3946"/>
    <w:p w14:paraId="3F986A0E" w14:textId="77777777" w:rsidR="00CA3946" w:rsidRDefault="00CA3946" w:rsidP="00CA3946">
      <w:pPr>
        <w:pStyle w:val="Listeafsnit"/>
        <w:ind w:left="1080"/>
      </w:pPr>
    </w:p>
    <w:p w14:paraId="552977C5" w14:textId="77777777" w:rsidR="00CA3946" w:rsidRDefault="00CA3946" w:rsidP="00CA3946">
      <w:pPr>
        <w:pStyle w:val="Listeafsnit"/>
        <w:numPr>
          <w:ilvl w:val="0"/>
          <w:numId w:val="5"/>
        </w:numPr>
      </w:pPr>
      <w:r>
        <w:t>Tegn den resulterende bølge.</w:t>
      </w:r>
    </w:p>
    <w:p w14:paraId="32E4B4DB" w14:textId="77777777" w:rsidR="00CA3946" w:rsidRDefault="00CA3946" w:rsidP="00CA3946">
      <w:pPr>
        <w:pStyle w:val="Listeafsnit"/>
        <w:numPr>
          <w:ilvl w:val="0"/>
          <w:numId w:val="5"/>
        </w:numPr>
      </w:pPr>
      <w:r>
        <w:t>Aflæs amplituden på den resulterende bølge.</w:t>
      </w:r>
    </w:p>
    <w:p w14:paraId="0AFB0BCE" w14:textId="77777777" w:rsidR="00CA3946" w:rsidRDefault="00CA3946" w:rsidP="00CA3946">
      <w:pPr>
        <w:pStyle w:val="Listeafsnit"/>
        <w:numPr>
          <w:ilvl w:val="0"/>
          <w:numId w:val="5"/>
        </w:numPr>
      </w:pPr>
      <w:r>
        <w:t>Aflæs perioden af den resulterende bølge.</w:t>
      </w:r>
    </w:p>
    <w:p w14:paraId="5C0093EF" w14:textId="77777777" w:rsidR="00CA3946" w:rsidRDefault="00CA3946" w:rsidP="00CA3946">
      <w:pPr>
        <w:pStyle w:val="Listeafsnit"/>
        <w:numPr>
          <w:ilvl w:val="0"/>
          <w:numId w:val="5"/>
        </w:numPr>
      </w:pPr>
      <w:r>
        <w:t>Beregn den resulternede bølges frekvens.</w:t>
      </w:r>
    </w:p>
    <w:p w14:paraId="1D381736" w14:textId="77777777" w:rsidR="00CA3946" w:rsidRDefault="00CA3946" w:rsidP="00CA3946">
      <w:pPr>
        <w:jc w:val="right"/>
      </w:pPr>
    </w:p>
    <w:p w14:paraId="0BDF2EDD" w14:textId="77777777" w:rsidR="00CA3946" w:rsidRDefault="00CA3946" w:rsidP="00CA3946">
      <w:pPr>
        <w:pStyle w:val="Overskrift2"/>
      </w:pPr>
      <w:r>
        <w:t>Opgave 7 ’’Det elektromagnetiske spektrum’’</w:t>
      </w:r>
    </w:p>
    <w:p w14:paraId="0C158943" w14:textId="77777777" w:rsidR="00CA3946" w:rsidRDefault="00CA3946" w:rsidP="00CA39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pskriv bølgeligningen og ligningen for fotonenergi.</w:t>
      </w:r>
    </w:p>
    <w:p w14:paraId="313F92ED" w14:textId="77777777" w:rsidR="00CA3946" w:rsidRDefault="00CA3946" w:rsidP="00CA3946">
      <w:pPr>
        <w:rPr>
          <w:rFonts w:ascii="Times New Roman" w:hAnsi="Times New Roman" w:cs="Times New Roman"/>
          <w:sz w:val="24"/>
          <w:szCs w:val="24"/>
        </w:rPr>
      </w:pPr>
    </w:p>
    <w:p w14:paraId="6EF461CA" w14:textId="77777777" w:rsidR="00CA3946" w:rsidRPr="00671498" w:rsidRDefault="00CA3946" w:rsidP="00CA39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dfyld tabellen.</w:t>
      </w:r>
    </w:p>
    <w:tbl>
      <w:tblPr>
        <w:tblStyle w:val="Tabel-Gitter"/>
        <w:tblW w:w="7088" w:type="dxa"/>
        <w:tblInd w:w="108" w:type="dxa"/>
        <w:tblBorders>
          <w:top w:val="single" w:sz="6" w:space="0" w:color="000000" w:themeColor="text1"/>
          <w:left w:val="single" w:sz="6" w:space="0" w:color="000000" w:themeColor="text1"/>
          <w:bottom w:val="single" w:sz="6" w:space="0" w:color="000000" w:themeColor="text1"/>
          <w:right w:val="single" w:sz="6" w:space="0" w:color="000000" w:themeColor="text1"/>
          <w:insideH w:val="single" w:sz="6" w:space="0" w:color="000000" w:themeColor="text1"/>
          <w:insideV w:val="single" w:sz="6" w:space="0" w:color="000000" w:themeColor="text1"/>
        </w:tblBorders>
        <w:tblLook w:val="04A0" w:firstRow="1" w:lastRow="0" w:firstColumn="1" w:lastColumn="0" w:noHBand="0" w:noVBand="1"/>
      </w:tblPr>
      <w:tblGrid>
        <w:gridCol w:w="2127"/>
        <w:gridCol w:w="1594"/>
        <w:gridCol w:w="1595"/>
        <w:gridCol w:w="1772"/>
      </w:tblGrid>
      <w:tr w:rsidR="00CA3946" w14:paraId="7652FFDC" w14:textId="77777777" w:rsidTr="00FC385F">
        <w:tc>
          <w:tcPr>
            <w:tcW w:w="2127" w:type="dxa"/>
            <w:shd w:val="clear" w:color="auto" w:fill="DEEAF6" w:themeFill="accent5" w:themeFillTint="33"/>
            <w:vAlign w:val="center"/>
          </w:tcPr>
          <w:p w14:paraId="30587E77" w14:textId="77777777" w:rsidR="00CA3946" w:rsidRDefault="00CA3946" w:rsidP="00FC385F">
            <w:r>
              <w:t>Type</w:t>
            </w:r>
          </w:p>
        </w:tc>
        <w:tc>
          <w:tcPr>
            <w:tcW w:w="1594" w:type="dxa"/>
            <w:vAlign w:val="center"/>
          </w:tcPr>
          <w:p w14:paraId="4DF86D47" w14:textId="77777777" w:rsidR="00CA3946" w:rsidRDefault="00CA3946" w:rsidP="00FC385F">
            <w:pPr>
              <w:jc w:val="center"/>
            </w:pPr>
            <w:r>
              <w:t>Radiobølge</w:t>
            </w:r>
          </w:p>
        </w:tc>
        <w:tc>
          <w:tcPr>
            <w:tcW w:w="1595" w:type="dxa"/>
            <w:vAlign w:val="center"/>
          </w:tcPr>
          <w:p w14:paraId="4E8512A9" w14:textId="77777777" w:rsidR="00CA3946" w:rsidRDefault="00CA3946" w:rsidP="00FC385F">
            <w:pPr>
              <w:jc w:val="center"/>
            </w:pPr>
            <w:r>
              <w:t>Mikrobølge</w:t>
            </w:r>
          </w:p>
        </w:tc>
        <w:tc>
          <w:tcPr>
            <w:tcW w:w="1772" w:type="dxa"/>
            <w:vAlign w:val="center"/>
          </w:tcPr>
          <w:p w14:paraId="6229BD60" w14:textId="77777777" w:rsidR="00CA3946" w:rsidRDefault="00CA3946" w:rsidP="00FC385F">
            <w:pPr>
              <w:jc w:val="center"/>
            </w:pPr>
            <w:r>
              <w:t>Infrarød stråling</w:t>
            </w:r>
          </w:p>
        </w:tc>
      </w:tr>
      <w:tr w:rsidR="00CA3946" w14:paraId="18E489FA" w14:textId="77777777" w:rsidTr="00FC385F">
        <w:tc>
          <w:tcPr>
            <w:tcW w:w="2127" w:type="dxa"/>
            <w:shd w:val="clear" w:color="auto" w:fill="DEEAF6" w:themeFill="accent5" w:themeFillTint="33"/>
            <w:vAlign w:val="center"/>
          </w:tcPr>
          <w:p w14:paraId="692EA204" w14:textId="77777777" w:rsidR="00CA3946" w:rsidRDefault="00CA3946" w:rsidP="00FC385F">
            <w:r>
              <w:t xml:space="preserve">Bølgelængde </w:t>
            </w:r>
            <w:r>
              <w:sym w:font="Symbol" w:char="F06C"/>
            </w:r>
            <w:r>
              <w:t xml:space="preserve"> </w:t>
            </w:r>
          </w:p>
        </w:tc>
        <w:tc>
          <w:tcPr>
            <w:tcW w:w="1594" w:type="dxa"/>
            <w:vAlign w:val="center"/>
          </w:tcPr>
          <w:p w14:paraId="3D0A6079" w14:textId="77777777" w:rsidR="00CA3946" w:rsidRDefault="00CA3946" w:rsidP="00FC385F">
            <w:pPr>
              <w:jc w:val="center"/>
            </w:pPr>
            <w:r>
              <w:t>3 m</w:t>
            </w:r>
          </w:p>
        </w:tc>
        <w:tc>
          <w:tcPr>
            <w:tcW w:w="1595" w:type="dxa"/>
            <w:vAlign w:val="center"/>
          </w:tcPr>
          <w:p w14:paraId="5223E6CF" w14:textId="77777777" w:rsidR="00CA3946" w:rsidRDefault="00CA3946" w:rsidP="00FC385F">
            <w:pPr>
              <w:jc w:val="center"/>
            </w:pPr>
            <w:r>
              <w:t>20 cm</w:t>
            </w:r>
          </w:p>
        </w:tc>
        <w:tc>
          <w:tcPr>
            <w:tcW w:w="1772" w:type="dxa"/>
            <w:vAlign w:val="center"/>
          </w:tcPr>
          <w:p w14:paraId="465A7FC5" w14:textId="77777777" w:rsidR="00CA3946" w:rsidRDefault="00CA3946" w:rsidP="00FC385F">
            <w:pPr>
              <w:jc w:val="center"/>
            </w:pPr>
            <w:r>
              <w:t xml:space="preserve">1,5 </w:t>
            </w:r>
            <w:r>
              <w:rPr>
                <w:rFonts w:cs="Times New Roman"/>
              </w:rPr>
              <w:t>µ</w:t>
            </w:r>
            <w:r>
              <w:t>m</w:t>
            </w:r>
          </w:p>
        </w:tc>
      </w:tr>
      <w:tr w:rsidR="00CA3946" w14:paraId="53B854B5" w14:textId="77777777" w:rsidTr="00FC385F">
        <w:tc>
          <w:tcPr>
            <w:tcW w:w="2127" w:type="dxa"/>
            <w:shd w:val="clear" w:color="auto" w:fill="DEEAF6" w:themeFill="accent5" w:themeFillTint="33"/>
            <w:vAlign w:val="center"/>
          </w:tcPr>
          <w:p w14:paraId="128DF465" w14:textId="77777777" w:rsidR="00CA3946" w:rsidRPr="00D014A2" w:rsidRDefault="00CA3946" w:rsidP="00FC385F">
            <w:r>
              <w:t xml:space="preserve">Frekvens </w:t>
            </w:r>
            <w:r w:rsidRPr="004A27E3">
              <w:rPr>
                <w:i/>
              </w:rPr>
              <w:t>f</w:t>
            </w:r>
            <w:r>
              <w:t xml:space="preserve"> (Hz)</w:t>
            </w:r>
          </w:p>
        </w:tc>
        <w:tc>
          <w:tcPr>
            <w:tcW w:w="1594" w:type="dxa"/>
            <w:vAlign w:val="center"/>
          </w:tcPr>
          <w:p w14:paraId="6AE57F7C" w14:textId="77777777" w:rsidR="00CA3946" w:rsidRDefault="00CA3946" w:rsidP="00FC385F">
            <w:pPr>
              <w:jc w:val="center"/>
            </w:pPr>
          </w:p>
        </w:tc>
        <w:tc>
          <w:tcPr>
            <w:tcW w:w="1595" w:type="dxa"/>
            <w:vAlign w:val="center"/>
          </w:tcPr>
          <w:p w14:paraId="0158AC1D" w14:textId="77777777" w:rsidR="00CA3946" w:rsidRDefault="00CA3946" w:rsidP="00FC385F">
            <w:pPr>
              <w:jc w:val="center"/>
            </w:pPr>
          </w:p>
        </w:tc>
        <w:tc>
          <w:tcPr>
            <w:tcW w:w="1772" w:type="dxa"/>
            <w:vAlign w:val="center"/>
          </w:tcPr>
          <w:p w14:paraId="41CF95F3" w14:textId="77777777" w:rsidR="00CA3946" w:rsidRDefault="00CA3946" w:rsidP="00FC385F">
            <w:pPr>
              <w:jc w:val="center"/>
            </w:pPr>
          </w:p>
        </w:tc>
      </w:tr>
      <w:tr w:rsidR="00CA3946" w14:paraId="285D14BA" w14:textId="77777777" w:rsidTr="00FC385F">
        <w:tc>
          <w:tcPr>
            <w:tcW w:w="2127" w:type="dxa"/>
            <w:shd w:val="clear" w:color="auto" w:fill="DEEAF6" w:themeFill="accent5" w:themeFillTint="33"/>
            <w:vAlign w:val="center"/>
          </w:tcPr>
          <w:p w14:paraId="6196895B" w14:textId="77777777" w:rsidR="00CA3946" w:rsidRDefault="00CA3946" w:rsidP="00FC385F">
            <w:r>
              <w:t xml:space="preserve">Fotonenergi </w:t>
            </w:r>
            <w:r>
              <w:rPr>
                <w:i/>
              </w:rPr>
              <w:t xml:space="preserve">E </w:t>
            </w:r>
            <w:r>
              <w:t>(J)</w:t>
            </w:r>
          </w:p>
        </w:tc>
        <w:tc>
          <w:tcPr>
            <w:tcW w:w="1594" w:type="dxa"/>
            <w:vAlign w:val="center"/>
          </w:tcPr>
          <w:p w14:paraId="67204D96" w14:textId="77777777" w:rsidR="00CA3946" w:rsidRDefault="00CA3946" w:rsidP="00FC385F">
            <w:pPr>
              <w:jc w:val="center"/>
            </w:pPr>
          </w:p>
        </w:tc>
        <w:tc>
          <w:tcPr>
            <w:tcW w:w="1595" w:type="dxa"/>
            <w:vAlign w:val="center"/>
          </w:tcPr>
          <w:p w14:paraId="5D4D520D" w14:textId="77777777" w:rsidR="00CA3946" w:rsidRDefault="00CA3946" w:rsidP="00FC385F">
            <w:pPr>
              <w:jc w:val="center"/>
            </w:pPr>
          </w:p>
        </w:tc>
        <w:tc>
          <w:tcPr>
            <w:tcW w:w="1772" w:type="dxa"/>
            <w:vAlign w:val="center"/>
          </w:tcPr>
          <w:p w14:paraId="7A519F66" w14:textId="77777777" w:rsidR="00CA3946" w:rsidRDefault="00CA3946" w:rsidP="00FC385F">
            <w:pPr>
              <w:jc w:val="center"/>
            </w:pPr>
          </w:p>
        </w:tc>
      </w:tr>
    </w:tbl>
    <w:p w14:paraId="15F0E30A" w14:textId="77777777" w:rsidR="00CA3946" w:rsidRDefault="00CA3946" w:rsidP="00CA3946"/>
    <w:tbl>
      <w:tblPr>
        <w:tblStyle w:val="Tabel-Gitter"/>
        <w:tblW w:w="8505" w:type="dxa"/>
        <w:tblInd w:w="108" w:type="dxa"/>
        <w:tblBorders>
          <w:top w:val="single" w:sz="6" w:space="0" w:color="000000" w:themeColor="text1"/>
          <w:left w:val="single" w:sz="6" w:space="0" w:color="000000" w:themeColor="text1"/>
          <w:bottom w:val="single" w:sz="6" w:space="0" w:color="000000" w:themeColor="text1"/>
          <w:right w:val="single" w:sz="6" w:space="0" w:color="000000" w:themeColor="text1"/>
          <w:insideH w:val="single" w:sz="6" w:space="0" w:color="000000" w:themeColor="text1"/>
          <w:insideV w:val="single" w:sz="6" w:space="0" w:color="000000" w:themeColor="text1"/>
        </w:tblBorders>
        <w:tblLook w:val="04A0" w:firstRow="1" w:lastRow="0" w:firstColumn="1" w:lastColumn="0" w:noHBand="0" w:noVBand="1"/>
      </w:tblPr>
      <w:tblGrid>
        <w:gridCol w:w="2115"/>
        <w:gridCol w:w="1580"/>
        <w:gridCol w:w="1583"/>
        <w:gridCol w:w="1632"/>
        <w:gridCol w:w="1595"/>
      </w:tblGrid>
      <w:tr w:rsidR="00CA3946" w14:paraId="3545E122" w14:textId="77777777" w:rsidTr="00FC385F">
        <w:tc>
          <w:tcPr>
            <w:tcW w:w="2127" w:type="dxa"/>
            <w:shd w:val="clear" w:color="auto" w:fill="DEEAF6" w:themeFill="accent5" w:themeFillTint="33"/>
            <w:vAlign w:val="center"/>
          </w:tcPr>
          <w:p w14:paraId="5542A457" w14:textId="77777777" w:rsidR="00CA3946" w:rsidRDefault="00CA3946" w:rsidP="00FC385F">
            <w:r>
              <w:t>Type</w:t>
            </w:r>
          </w:p>
        </w:tc>
        <w:tc>
          <w:tcPr>
            <w:tcW w:w="1594" w:type="dxa"/>
            <w:vAlign w:val="center"/>
          </w:tcPr>
          <w:p w14:paraId="78A76FCC" w14:textId="77777777" w:rsidR="00CA3946" w:rsidRDefault="00CA3946" w:rsidP="00FC385F">
            <w:pPr>
              <w:jc w:val="center"/>
            </w:pPr>
            <w:r>
              <w:t>Synlig lys (blå)</w:t>
            </w:r>
          </w:p>
        </w:tc>
        <w:tc>
          <w:tcPr>
            <w:tcW w:w="1595" w:type="dxa"/>
            <w:vAlign w:val="center"/>
          </w:tcPr>
          <w:p w14:paraId="4A78EF47" w14:textId="77777777" w:rsidR="00CA3946" w:rsidRDefault="00CA3946" w:rsidP="00FC385F">
            <w:pPr>
              <w:jc w:val="center"/>
            </w:pPr>
            <w:r>
              <w:t>UV stråling</w:t>
            </w:r>
          </w:p>
        </w:tc>
        <w:tc>
          <w:tcPr>
            <w:tcW w:w="1594" w:type="dxa"/>
            <w:vAlign w:val="center"/>
          </w:tcPr>
          <w:p w14:paraId="1C804E89" w14:textId="77777777" w:rsidR="00CA3946" w:rsidRDefault="00CA3946" w:rsidP="00FC385F">
            <w:pPr>
              <w:jc w:val="center"/>
            </w:pPr>
            <w:r>
              <w:t>Røntgenstråling</w:t>
            </w:r>
          </w:p>
        </w:tc>
        <w:tc>
          <w:tcPr>
            <w:tcW w:w="1595" w:type="dxa"/>
            <w:vAlign w:val="center"/>
          </w:tcPr>
          <w:p w14:paraId="0151AC26" w14:textId="77777777" w:rsidR="00CA3946" w:rsidRDefault="00CA3946" w:rsidP="00FC385F">
            <w:pPr>
              <w:jc w:val="center"/>
            </w:pPr>
            <w:r>
              <w:t>Gammastråling</w:t>
            </w:r>
          </w:p>
        </w:tc>
      </w:tr>
      <w:tr w:rsidR="00CA3946" w14:paraId="56066A36" w14:textId="77777777" w:rsidTr="00FC385F">
        <w:tc>
          <w:tcPr>
            <w:tcW w:w="2127" w:type="dxa"/>
            <w:shd w:val="clear" w:color="auto" w:fill="DEEAF6" w:themeFill="accent5" w:themeFillTint="33"/>
            <w:vAlign w:val="center"/>
          </w:tcPr>
          <w:p w14:paraId="54DA9916" w14:textId="77777777" w:rsidR="00CA3946" w:rsidRDefault="00CA3946" w:rsidP="00FC385F">
            <w:r>
              <w:t xml:space="preserve">Bølgelængde </w:t>
            </w:r>
            <w:r>
              <w:sym w:font="Symbol" w:char="F06C"/>
            </w:r>
            <w:r>
              <w:t xml:space="preserve"> (m)</w:t>
            </w:r>
          </w:p>
        </w:tc>
        <w:tc>
          <w:tcPr>
            <w:tcW w:w="1594" w:type="dxa"/>
            <w:vAlign w:val="center"/>
          </w:tcPr>
          <w:p w14:paraId="612FCE20" w14:textId="77777777" w:rsidR="00CA3946" w:rsidRDefault="00CA3946" w:rsidP="00FC385F">
            <w:pPr>
              <w:jc w:val="center"/>
            </w:pPr>
            <w:r>
              <w:t>490 nm</w:t>
            </w:r>
          </w:p>
        </w:tc>
        <w:tc>
          <w:tcPr>
            <w:tcW w:w="1595" w:type="dxa"/>
            <w:vAlign w:val="center"/>
          </w:tcPr>
          <w:p w14:paraId="02037DCA" w14:textId="77777777" w:rsidR="00CA3946" w:rsidRDefault="00CA3946" w:rsidP="00FC385F">
            <w:pPr>
              <w:jc w:val="center"/>
            </w:pPr>
            <w:r>
              <w:t>200 nm</w:t>
            </w:r>
          </w:p>
        </w:tc>
        <w:tc>
          <w:tcPr>
            <w:tcW w:w="1594" w:type="dxa"/>
            <w:vAlign w:val="center"/>
          </w:tcPr>
          <w:p w14:paraId="5AFD71E4" w14:textId="77777777" w:rsidR="00CA3946" w:rsidRDefault="00CA3946" w:rsidP="00FC385F">
            <w:pPr>
              <w:jc w:val="center"/>
            </w:pPr>
            <w:r>
              <w:t>0,1 nm</w:t>
            </w:r>
          </w:p>
        </w:tc>
        <w:tc>
          <w:tcPr>
            <w:tcW w:w="1595" w:type="dxa"/>
            <w:vAlign w:val="center"/>
          </w:tcPr>
          <w:p w14:paraId="48072AEC" w14:textId="77777777" w:rsidR="00CA3946" w:rsidRDefault="00CA3946" w:rsidP="00FC385F">
            <w:pPr>
              <w:jc w:val="center"/>
            </w:pPr>
            <w:r>
              <w:t>1 pm</w:t>
            </w:r>
          </w:p>
        </w:tc>
      </w:tr>
      <w:tr w:rsidR="00CA3946" w14:paraId="0143E1FB" w14:textId="77777777" w:rsidTr="00FC385F">
        <w:tc>
          <w:tcPr>
            <w:tcW w:w="2127" w:type="dxa"/>
            <w:shd w:val="clear" w:color="auto" w:fill="DEEAF6" w:themeFill="accent5" w:themeFillTint="33"/>
            <w:vAlign w:val="center"/>
          </w:tcPr>
          <w:p w14:paraId="4F258896" w14:textId="77777777" w:rsidR="00CA3946" w:rsidRPr="00D014A2" w:rsidRDefault="00CA3946" w:rsidP="00FC385F">
            <w:r>
              <w:t xml:space="preserve">Frekvens </w:t>
            </w:r>
            <w:r w:rsidRPr="004A27E3">
              <w:rPr>
                <w:i/>
              </w:rPr>
              <w:t>f</w:t>
            </w:r>
            <w:r>
              <w:t xml:space="preserve"> (Hz)</w:t>
            </w:r>
          </w:p>
        </w:tc>
        <w:tc>
          <w:tcPr>
            <w:tcW w:w="1594" w:type="dxa"/>
            <w:vAlign w:val="center"/>
          </w:tcPr>
          <w:p w14:paraId="6DF5BCB4" w14:textId="77777777" w:rsidR="00CA3946" w:rsidRDefault="00CA3946" w:rsidP="00FC385F">
            <w:pPr>
              <w:jc w:val="center"/>
            </w:pPr>
          </w:p>
        </w:tc>
        <w:tc>
          <w:tcPr>
            <w:tcW w:w="1595" w:type="dxa"/>
            <w:vAlign w:val="center"/>
          </w:tcPr>
          <w:p w14:paraId="075539E8" w14:textId="77777777" w:rsidR="00CA3946" w:rsidRDefault="00CA3946" w:rsidP="00FC385F">
            <w:pPr>
              <w:jc w:val="center"/>
            </w:pPr>
          </w:p>
        </w:tc>
        <w:tc>
          <w:tcPr>
            <w:tcW w:w="1594" w:type="dxa"/>
            <w:vAlign w:val="center"/>
          </w:tcPr>
          <w:p w14:paraId="6B9B3E23" w14:textId="77777777" w:rsidR="00CA3946" w:rsidRDefault="00CA3946" w:rsidP="00FC385F">
            <w:pPr>
              <w:jc w:val="center"/>
            </w:pPr>
          </w:p>
        </w:tc>
        <w:tc>
          <w:tcPr>
            <w:tcW w:w="1595" w:type="dxa"/>
            <w:vAlign w:val="center"/>
          </w:tcPr>
          <w:p w14:paraId="3DABC225" w14:textId="77777777" w:rsidR="00CA3946" w:rsidRDefault="00CA3946" w:rsidP="00FC385F">
            <w:pPr>
              <w:jc w:val="center"/>
            </w:pPr>
          </w:p>
        </w:tc>
      </w:tr>
      <w:tr w:rsidR="00CA3946" w14:paraId="1196A7E9" w14:textId="77777777" w:rsidTr="00FC385F">
        <w:tc>
          <w:tcPr>
            <w:tcW w:w="2127" w:type="dxa"/>
            <w:shd w:val="clear" w:color="auto" w:fill="DEEAF6" w:themeFill="accent5" w:themeFillTint="33"/>
            <w:vAlign w:val="center"/>
          </w:tcPr>
          <w:p w14:paraId="24411A2D" w14:textId="77777777" w:rsidR="00CA3946" w:rsidRDefault="00CA3946" w:rsidP="00FC385F">
            <w:r>
              <w:t xml:space="preserve">Fotonenergi </w:t>
            </w:r>
            <w:r>
              <w:rPr>
                <w:i/>
              </w:rPr>
              <w:t xml:space="preserve">E </w:t>
            </w:r>
            <w:r>
              <w:t>(J)</w:t>
            </w:r>
          </w:p>
        </w:tc>
        <w:tc>
          <w:tcPr>
            <w:tcW w:w="1594" w:type="dxa"/>
            <w:vAlign w:val="center"/>
          </w:tcPr>
          <w:p w14:paraId="7095E878" w14:textId="77777777" w:rsidR="00CA3946" w:rsidRDefault="00CA3946" w:rsidP="00FC385F">
            <w:pPr>
              <w:jc w:val="center"/>
            </w:pPr>
          </w:p>
        </w:tc>
        <w:tc>
          <w:tcPr>
            <w:tcW w:w="1595" w:type="dxa"/>
            <w:vAlign w:val="center"/>
          </w:tcPr>
          <w:p w14:paraId="42042ACF" w14:textId="77777777" w:rsidR="00CA3946" w:rsidRDefault="00CA3946" w:rsidP="00FC385F">
            <w:pPr>
              <w:jc w:val="center"/>
            </w:pPr>
          </w:p>
        </w:tc>
        <w:tc>
          <w:tcPr>
            <w:tcW w:w="1594" w:type="dxa"/>
            <w:vAlign w:val="center"/>
          </w:tcPr>
          <w:p w14:paraId="34EB15F3" w14:textId="77777777" w:rsidR="00CA3946" w:rsidRDefault="00CA3946" w:rsidP="00FC385F">
            <w:pPr>
              <w:jc w:val="center"/>
            </w:pPr>
          </w:p>
        </w:tc>
        <w:tc>
          <w:tcPr>
            <w:tcW w:w="1595" w:type="dxa"/>
            <w:vAlign w:val="center"/>
          </w:tcPr>
          <w:p w14:paraId="39B5E172" w14:textId="77777777" w:rsidR="00CA3946" w:rsidRDefault="00CA3946" w:rsidP="00FC385F">
            <w:pPr>
              <w:jc w:val="center"/>
            </w:pPr>
          </w:p>
        </w:tc>
      </w:tr>
    </w:tbl>
    <w:p w14:paraId="5BB452C9" w14:textId="77777777" w:rsidR="00CA3946" w:rsidRDefault="00CA3946" w:rsidP="00CA3946"/>
    <w:p w14:paraId="2FD8CB40" w14:textId="77777777" w:rsidR="00CA3946" w:rsidRDefault="00CA3946" w:rsidP="00CA3946">
      <w:pPr>
        <w:rPr>
          <w:rFonts w:asciiTheme="majorHAnsi" w:eastAsiaTheme="majorEastAsia" w:hAnsiTheme="majorHAnsi" w:cstheme="majorBidi"/>
          <w:b/>
          <w:bCs/>
          <w:color w:val="4472C4" w:themeColor="accent1"/>
          <w:sz w:val="26"/>
          <w:szCs w:val="26"/>
        </w:rPr>
      </w:pPr>
      <w:r>
        <w:br w:type="page"/>
      </w:r>
    </w:p>
    <w:p w14:paraId="2AFA351C" w14:textId="77777777" w:rsidR="00CA3946" w:rsidRDefault="00CA3946" w:rsidP="00CA3946">
      <w:pPr>
        <w:pStyle w:val="Overskrift2"/>
      </w:pPr>
      <w:r>
        <w:lastRenderedPageBreak/>
        <w:t>Opgave 8</w:t>
      </w:r>
    </w:p>
    <w:p w14:paraId="5BD44B5C" w14:textId="77777777" w:rsidR="00CA3946" w:rsidRPr="0046476A" w:rsidRDefault="00CA3946" w:rsidP="00CA3946">
      <w:pPr>
        <w:rPr>
          <w:u w:val="single"/>
        </w:rPr>
      </w:pPr>
      <w:r w:rsidRPr="0046476A">
        <w:t xml:space="preserve">En bølge har nedenstående tidsforløb og stedforløb. </w:t>
      </w:r>
    </w:p>
    <w:p w14:paraId="7A5C009B" w14:textId="77777777" w:rsidR="00CA3946" w:rsidRPr="0046476A" w:rsidRDefault="00CA3946" w:rsidP="00CA3946">
      <w:r w:rsidRPr="0046476A">
        <w:t>a)</w:t>
      </w:r>
      <w:r w:rsidRPr="0046476A">
        <w:tab/>
        <w:t xml:space="preserve">Aflæs </w:t>
      </w:r>
      <w:r w:rsidRPr="0046476A">
        <w:rPr>
          <w:i/>
          <w:iCs/>
        </w:rPr>
        <w:t>svingningstiden</w:t>
      </w:r>
      <w:r w:rsidRPr="0046476A">
        <w:t xml:space="preserve"> </w:t>
      </w:r>
      <w:r w:rsidRPr="0046476A">
        <w:rPr>
          <w:i/>
          <w:iCs/>
        </w:rPr>
        <w:t>T</w:t>
      </w:r>
      <w:r w:rsidRPr="0046476A">
        <w:t xml:space="preserve"> og </w:t>
      </w:r>
      <w:r w:rsidRPr="0046476A">
        <w:rPr>
          <w:i/>
          <w:iCs/>
        </w:rPr>
        <w:t>bølgelængden</w:t>
      </w:r>
      <w:r w:rsidRPr="0046476A">
        <w:t xml:space="preserve"> </w:t>
      </w:r>
      <w:r w:rsidR="0061456E" w:rsidRPr="0046476A">
        <w:rPr>
          <w:noProof/>
          <w:position w:val="-6"/>
        </w:rPr>
        <w:object w:dxaOrig="200" w:dyaOrig="279" w14:anchorId="38EAA8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pt;height:13.9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10859315" r:id="rId11"/>
        </w:object>
      </w:r>
      <w:r w:rsidRPr="0046476A">
        <w:t>.</w:t>
      </w:r>
    </w:p>
    <w:p w14:paraId="369021A3" w14:textId="77777777" w:rsidR="00CA3946" w:rsidRPr="0046476A" w:rsidRDefault="00CA3946" w:rsidP="00CA3946">
      <w:r w:rsidRPr="0046476A">
        <w:t>b)</w:t>
      </w:r>
      <w:r w:rsidRPr="0046476A">
        <w:tab/>
        <w:t xml:space="preserve">Bestem </w:t>
      </w:r>
      <w:r w:rsidRPr="0046476A">
        <w:rPr>
          <w:i/>
          <w:iCs/>
        </w:rPr>
        <w:t>frekvensen</w:t>
      </w:r>
      <w:r w:rsidRPr="0046476A">
        <w:t xml:space="preserve"> ud fra svingningstiden.</w:t>
      </w:r>
    </w:p>
    <w:p w14:paraId="52673046" w14:textId="77777777" w:rsidR="00CA3946" w:rsidRPr="0046476A" w:rsidRDefault="00CA3946" w:rsidP="00CA3946">
      <w:r w:rsidRPr="0046476A">
        <w:t>c)</w:t>
      </w:r>
      <w:r w:rsidRPr="0046476A">
        <w:tab/>
        <w:t>Bestem bølgens hastighed.</w:t>
      </w:r>
    </w:p>
    <w:p w14:paraId="5BB3C0E6" w14:textId="77777777" w:rsidR="00CA3946" w:rsidRDefault="00CA3946" w:rsidP="00CA3946">
      <w:r w:rsidRPr="0046476A">
        <w:t>d)</w:t>
      </w:r>
      <w:r w:rsidRPr="0046476A">
        <w:tab/>
        <w:t xml:space="preserve">Hvor stor er bølgens </w:t>
      </w:r>
      <w:r w:rsidRPr="0046476A">
        <w:rPr>
          <w:i/>
          <w:iCs/>
        </w:rPr>
        <w:t>amplitude</w:t>
      </w:r>
      <w:r w:rsidRPr="0046476A">
        <w:t>?</w:t>
      </w:r>
    </w:p>
    <w:p w14:paraId="19FC1EBC" w14:textId="77777777" w:rsidR="00CA3946" w:rsidRPr="0046476A" w:rsidRDefault="00CA3946" w:rsidP="00CA3946"/>
    <w:p w14:paraId="7833CA57" w14:textId="77777777" w:rsidR="00CA3946" w:rsidRDefault="00CA3946" w:rsidP="00CA39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da-DK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790CC6B" wp14:editId="78FEE23C">
                <wp:simplePos x="0" y="0"/>
                <wp:positionH relativeFrom="column">
                  <wp:posOffset>649605</wp:posOffset>
                </wp:positionH>
                <wp:positionV relativeFrom="paragraph">
                  <wp:posOffset>2471420</wp:posOffset>
                </wp:positionV>
                <wp:extent cx="713105" cy="278130"/>
                <wp:effectExtent l="11430" t="13970" r="8890" b="12700"/>
                <wp:wrapNone/>
                <wp:docPr id="9" name="Tekstboks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3105" cy="278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77F5EB" w14:textId="77777777" w:rsidR="00CA3946" w:rsidRDefault="00CA3946" w:rsidP="00CA3946">
                            <w:r>
                              <w:t>(meter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shapetype w14:anchorId="2790CC6B" id="_x0000_t202" coordsize="21600,21600" o:spt="202" path="m0,0l0,21600,21600,21600,21600,0xe">
                <v:stroke joinstyle="miter"/>
                <v:path gradientshapeok="t" o:connecttype="rect"/>
              </v:shapetype>
              <v:shape id="Tekstboks 9" o:spid="_x0000_s1026" type="#_x0000_t202" style="position:absolute;margin-left:51.15pt;margin-top:194.6pt;width:56.15pt;height:21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" strokecolor="white [3212]">
                <v:textbox>
                  <w:txbxContent>
                    <w:p w14:paraId="1D77F5EB" w14:textId="77777777" w:rsidR="00CA3946" w:rsidRDefault="00CA3946" w:rsidP="00CA3946">
                      <w:r>
                        <w:t>(meter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da-DK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53A0EEE" wp14:editId="7F5BB977">
                <wp:simplePos x="0" y="0"/>
                <wp:positionH relativeFrom="column">
                  <wp:posOffset>649605</wp:posOffset>
                </wp:positionH>
                <wp:positionV relativeFrom="paragraph">
                  <wp:posOffset>65405</wp:posOffset>
                </wp:positionV>
                <wp:extent cx="713105" cy="278130"/>
                <wp:effectExtent l="11430" t="8255" r="8890" b="8890"/>
                <wp:wrapNone/>
                <wp:docPr id="8" name="Tekstboks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3105" cy="278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E5C40C" w14:textId="77777777" w:rsidR="00CA3946" w:rsidRDefault="00CA3946" w:rsidP="00CA3946">
                            <w:r>
                              <w:t>(meter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shape w14:anchorId="653A0EEE" id="Tekstboks 8" o:spid="_x0000_s1027" type="#_x0000_t202" style="position:absolute;margin-left:51.15pt;margin-top:5.15pt;width:56.15pt;height:21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" strokecolor="white [3212]">
                <v:textbox>
                  <w:txbxContent>
                    <w:p w14:paraId="17E5C40C" w14:textId="77777777" w:rsidR="00CA3946" w:rsidRDefault="00CA3946" w:rsidP="00CA3946">
                      <w:r>
                        <w:t>(meter)</w:t>
                      </w:r>
                    </w:p>
                  </w:txbxContent>
                </v:textbox>
              </v:shape>
            </w:pict>
          </mc:Fallback>
        </mc:AlternateContent>
      </w:r>
      <w:r w:rsidRPr="0046476A">
        <w:rPr>
          <w:rFonts w:ascii="Times New Roman" w:hAnsi="Times New Roman" w:cs="Times New Roman"/>
          <w:noProof/>
          <w:sz w:val="24"/>
          <w:szCs w:val="24"/>
          <w:lang w:eastAsia="da-DK"/>
        </w:rPr>
        <w:drawing>
          <wp:inline distT="0" distB="0" distL="0" distR="0" wp14:anchorId="7CE717D7" wp14:editId="488A9EFF">
            <wp:extent cx="5386776" cy="4550734"/>
            <wp:effectExtent l="0" t="0" r="4445" b="2540"/>
            <wp:docPr id="7" name="Billede 7" descr="..\..\..\Documents and Settings\Erik Vestergaard\Dokumenter\Fysik\Bølger\Bølgeopgave1b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..\..\..\Documents and Settings\Erik Vestergaard\Dokumenter\Fysik\Bølger\Bølgeopgave1b.eps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8084" cy="45518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5E666B6" w14:textId="77777777" w:rsidR="00CA3946" w:rsidRDefault="00CA3946" w:rsidP="00CA3946"/>
    <w:p w14:paraId="22FF3EBE" w14:textId="77777777" w:rsidR="00CA3946" w:rsidRDefault="00CA3946" w:rsidP="00CA3946">
      <w:pPr>
        <w:pStyle w:val="Overskrift2"/>
      </w:pPr>
      <w:r>
        <w:br w:type="page"/>
      </w:r>
    </w:p>
    <w:p w14:paraId="3516C4C8" w14:textId="77777777" w:rsidR="00CA3946" w:rsidRDefault="00CA3946" w:rsidP="00CA3946">
      <w:pPr>
        <w:pStyle w:val="Overskrift2"/>
      </w:pPr>
      <w:r>
        <w:lastRenderedPageBreak/>
        <w:t>Opgave 9</w:t>
      </w:r>
    </w:p>
    <w:p w14:paraId="45880A9E" w14:textId="77777777" w:rsidR="00CA3946" w:rsidRDefault="00CA3946" w:rsidP="00CA3946">
      <w:r>
        <w:t>Opskriv gitterligningen:</w:t>
      </w:r>
    </w:p>
    <w:p w14:paraId="0F0C20B3" w14:textId="77777777" w:rsidR="00CA3946" w:rsidRDefault="00CA3946" w:rsidP="00CA3946">
      <w:r>
        <w:t>Udfyld tabellen.</w:t>
      </w:r>
    </w:p>
    <w:p w14:paraId="5F4F2993" w14:textId="77777777" w:rsidR="00CA3946" w:rsidRPr="009A79FE" w:rsidRDefault="00CA3946" w:rsidP="00CA3946"/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2415"/>
        <w:gridCol w:w="2425"/>
        <w:gridCol w:w="2381"/>
        <w:gridCol w:w="2407"/>
      </w:tblGrid>
      <w:tr w:rsidR="00CA3946" w:rsidRPr="007914B2" w14:paraId="1B84F862" w14:textId="77777777" w:rsidTr="00FC385F">
        <w:tc>
          <w:tcPr>
            <w:tcW w:w="2444" w:type="dxa"/>
          </w:tcPr>
          <w:p w14:paraId="7AFACF3B" w14:textId="77777777" w:rsidR="00CA3946" w:rsidRPr="009A79FE" w:rsidRDefault="00CA3946" w:rsidP="00FC385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79FE">
              <w:rPr>
                <w:rFonts w:ascii="Times New Roman" w:hAnsi="Times New Roman" w:cs="Times New Roman"/>
                <w:b/>
                <w:sz w:val="24"/>
                <w:szCs w:val="24"/>
              </w:rPr>
              <w:t>Gitterkonstant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(d)</m:t>
              </m:r>
            </m:oMath>
          </w:p>
        </w:tc>
        <w:tc>
          <w:tcPr>
            <w:tcW w:w="2444" w:type="dxa"/>
          </w:tcPr>
          <w:p w14:paraId="02ECFAAE" w14:textId="77777777" w:rsidR="00CA3946" w:rsidRPr="009A79FE" w:rsidRDefault="00CA3946" w:rsidP="00FC385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79FE">
              <w:rPr>
                <w:rFonts w:ascii="Times New Roman" w:hAnsi="Times New Roman" w:cs="Times New Roman"/>
                <w:b/>
                <w:sz w:val="24"/>
                <w:szCs w:val="24"/>
              </w:rPr>
              <w:t>Afbøjningsvinkel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(θ)</m:t>
              </m:r>
            </m:oMath>
          </w:p>
        </w:tc>
        <w:tc>
          <w:tcPr>
            <w:tcW w:w="2445" w:type="dxa"/>
          </w:tcPr>
          <w:p w14:paraId="58599C95" w14:textId="77777777" w:rsidR="00CA3946" w:rsidRPr="009A79FE" w:rsidRDefault="00CA3946" w:rsidP="00FC385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79FE">
              <w:rPr>
                <w:rFonts w:ascii="Times New Roman" w:hAnsi="Times New Roman" w:cs="Times New Roman"/>
                <w:b/>
                <w:sz w:val="24"/>
                <w:szCs w:val="24"/>
              </w:rPr>
              <w:t>Orden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(n)</m:t>
              </m:r>
            </m:oMath>
          </w:p>
        </w:tc>
        <w:tc>
          <w:tcPr>
            <w:tcW w:w="2445" w:type="dxa"/>
          </w:tcPr>
          <w:p w14:paraId="00D8E2E4" w14:textId="77777777" w:rsidR="00CA3946" w:rsidRPr="009A79FE" w:rsidRDefault="00CA3946" w:rsidP="00FC385F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  <w:r w:rsidRPr="009A79FE">
              <w:rPr>
                <w:rFonts w:ascii="Times New Roman" w:hAnsi="Times New Roman" w:cs="Times New Roman"/>
                <w:b/>
                <w:sz w:val="24"/>
                <w:szCs w:val="24"/>
              </w:rPr>
              <w:t>ølgelængde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(λ)</m:t>
              </m:r>
            </m:oMath>
          </w:p>
        </w:tc>
      </w:tr>
      <w:tr w:rsidR="00CA3946" w:rsidRPr="007914B2" w14:paraId="5C58424D" w14:textId="77777777" w:rsidTr="00FC385F">
        <w:tc>
          <w:tcPr>
            <w:tcW w:w="2444" w:type="dxa"/>
          </w:tcPr>
          <w:p w14:paraId="573979E1" w14:textId="77777777" w:rsidR="00CA3946" w:rsidRPr="009A79FE" w:rsidRDefault="00CA3946" w:rsidP="00FC385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0000</w:t>
            </w:r>
            <w:r w:rsidRPr="009A79F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9A79FE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</w:p>
        </w:tc>
        <w:tc>
          <w:tcPr>
            <w:tcW w:w="2444" w:type="dxa"/>
          </w:tcPr>
          <w:p w14:paraId="53058D82" w14:textId="77777777" w:rsidR="00CA3946" w:rsidRPr="007914B2" w:rsidRDefault="00CA3946" w:rsidP="00FC385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45" w:type="dxa"/>
          </w:tcPr>
          <w:p w14:paraId="17129171" w14:textId="77777777" w:rsidR="00CA3946" w:rsidRPr="007914B2" w:rsidRDefault="00CA3946" w:rsidP="00FC385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45" w:type="dxa"/>
          </w:tcPr>
          <w:p w14:paraId="3E624E07" w14:textId="77777777" w:rsidR="00CA3946" w:rsidRPr="009A79FE" w:rsidRDefault="00CA3946" w:rsidP="00FC385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A79FE">
              <w:rPr>
                <w:rFonts w:ascii="Times New Roman" w:hAnsi="Times New Roman" w:cs="Times New Roman"/>
                <w:i/>
                <w:sz w:val="24"/>
                <w:szCs w:val="24"/>
              </w:rPr>
              <w:t>630</w:t>
            </w:r>
            <w:r w:rsidRPr="009A79FE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 xml:space="preserve"> </w:t>
            </w:r>
            <w:r w:rsidRPr="009A79FE">
              <w:rPr>
                <w:rFonts w:ascii="Times New Roman" w:hAnsi="Times New Roman" w:cs="Times New Roman"/>
                <w:i/>
                <w:sz w:val="24"/>
                <w:szCs w:val="24"/>
              </w:rPr>
              <w:t>nm</w:t>
            </w:r>
          </w:p>
        </w:tc>
      </w:tr>
      <w:tr w:rsidR="00CA3946" w:rsidRPr="007914B2" w14:paraId="6B915949" w14:textId="77777777" w:rsidTr="00FC385F">
        <w:tc>
          <w:tcPr>
            <w:tcW w:w="2444" w:type="dxa"/>
          </w:tcPr>
          <w:p w14:paraId="40F4630F" w14:textId="77777777" w:rsidR="00CA3946" w:rsidRPr="009A79FE" w:rsidRDefault="00CA3946" w:rsidP="00FC385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000</w:t>
            </w:r>
            <w:r w:rsidRPr="009A79F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9A79FE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</w:p>
        </w:tc>
        <w:tc>
          <w:tcPr>
            <w:tcW w:w="2444" w:type="dxa"/>
          </w:tcPr>
          <w:p w14:paraId="7A88FD2E" w14:textId="77777777" w:rsidR="00CA3946" w:rsidRPr="009A79FE" w:rsidRDefault="00CA3946" w:rsidP="00FC385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A79FE">
              <w:rPr>
                <w:rFonts w:ascii="Times New Roman" w:hAnsi="Times New Roman" w:cs="Times New Roman"/>
                <w:i/>
                <w:sz w:val="24"/>
                <w:szCs w:val="24"/>
              </w:rPr>
              <w:t>19,2˚</w:t>
            </w:r>
          </w:p>
        </w:tc>
        <w:tc>
          <w:tcPr>
            <w:tcW w:w="2445" w:type="dxa"/>
          </w:tcPr>
          <w:p w14:paraId="7465B988" w14:textId="77777777" w:rsidR="00CA3946" w:rsidRPr="009A79FE" w:rsidRDefault="00CA3946" w:rsidP="00FC385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A79FE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445" w:type="dxa"/>
          </w:tcPr>
          <w:p w14:paraId="7D8B7EEE" w14:textId="77777777" w:rsidR="00CA3946" w:rsidRPr="007914B2" w:rsidRDefault="00CA3946" w:rsidP="00FC385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3946" w:rsidRPr="007914B2" w14:paraId="4C95B726" w14:textId="77777777" w:rsidTr="00FC385F">
        <w:tc>
          <w:tcPr>
            <w:tcW w:w="2444" w:type="dxa"/>
          </w:tcPr>
          <w:p w14:paraId="421B23DB" w14:textId="77777777" w:rsidR="00CA3946" w:rsidRPr="007914B2" w:rsidRDefault="00CA3946" w:rsidP="00FC385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44" w:type="dxa"/>
          </w:tcPr>
          <w:p w14:paraId="263B5669" w14:textId="77777777" w:rsidR="00CA3946" w:rsidRPr="009A79FE" w:rsidRDefault="00CA3946" w:rsidP="00FC385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A79FE">
              <w:rPr>
                <w:rFonts w:ascii="Times New Roman" w:hAnsi="Times New Roman" w:cs="Times New Roman"/>
                <w:i/>
                <w:sz w:val="24"/>
                <w:szCs w:val="24"/>
              </w:rPr>
              <w:t>41˚</w:t>
            </w:r>
          </w:p>
        </w:tc>
        <w:tc>
          <w:tcPr>
            <w:tcW w:w="2445" w:type="dxa"/>
          </w:tcPr>
          <w:p w14:paraId="4D6EC96B" w14:textId="77777777" w:rsidR="00CA3946" w:rsidRPr="009A79FE" w:rsidRDefault="00CA3946" w:rsidP="00FC385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A79FE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2445" w:type="dxa"/>
          </w:tcPr>
          <w:p w14:paraId="2E31EE74" w14:textId="77777777" w:rsidR="00CA3946" w:rsidRPr="009A79FE" w:rsidRDefault="00CA3946" w:rsidP="00FC385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A79FE">
              <w:rPr>
                <w:rFonts w:ascii="Times New Roman" w:hAnsi="Times New Roman" w:cs="Times New Roman"/>
                <w:i/>
                <w:sz w:val="24"/>
                <w:szCs w:val="24"/>
              </w:rPr>
              <w:t>480 nm</w:t>
            </w:r>
          </w:p>
        </w:tc>
      </w:tr>
    </w:tbl>
    <w:p w14:paraId="26A012EF" w14:textId="77777777" w:rsidR="00CA3946" w:rsidRDefault="00CA3946" w:rsidP="00CA3946">
      <w:pPr>
        <w:rPr>
          <w:rFonts w:ascii="Times New Roman" w:hAnsi="Times New Roman" w:cs="Times New Roman"/>
          <w:sz w:val="24"/>
          <w:szCs w:val="24"/>
        </w:rPr>
      </w:pPr>
    </w:p>
    <w:p w14:paraId="66032467" w14:textId="77777777" w:rsidR="00CA3946" w:rsidRDefault="00CA3946" w:rsidP="00CA3946">
      <w:pPr>
        <w:pStyle w:val="Overskrift2"/>
      </w:pPr>
      <w:r>
        <w:t>Opgave 10</w:t>
      </w:r>
    </w:p>
    <w:p w14:paraId="21986B7F" w14:textId="77777777" w:rsidR="00CA3946" w:rsidRDefault="00CA3946" w:rsidP="00CA3946">
      <w:r>
        <w:t>Laserlys med en bølgelængde på 633 nm sendes ind mod et optisk gitter. Gitteret har 100 ridser pr. mm.</w:t>
      </w:r>
    </w:p>
    <w:p w14:paraId="6F60A613" w14:textId="77777777" w:rsidR="00CA3946" w:rsidRDefault="00CA3946" w:rsidP="00CA3946"/>
    <w:p w14:paraId="69D016EB" w14:textId="77777777" w:rsidR="00CA3946" w:rsidRDefault="00CA3946" w:rsidP="00CA3946">
      <w:pPr>
        <w:pStyle w:val="Listeafsnit"/>
        <w:numPr>
          <w:ilvl w:val="0"/>
          <w:numId w:val="6"/>
        </w:numPr>
      </w:pPr>
      <w:r>
        <w:t>Beregn gittekonstanten og angiv den i nm</w:t>
      </w:r>
    </w:p>
    <w:p w14:paraId="6F0C247D" w14:textId="0F177A13" w:rsidR="00CA3946" w:rsidRDefault="00CA3946" w:rsidP="00CA3946">
      <w:pPr>
        <w:pStyle w:val="Listeafsnit"/>
        <w:numPr>
          <w:ilvl w:val="0"/>
          <w:numId w:val="6"/>
        </w:numPr>
      </w:pPr>
      <w:r>
        <w:t>Beregn antal ordener i interferensmøns</w:t>
      </w:r>
      <w:r w:rsidR="003A633B">
        <w:t>teret bag gitteret. Hvor mange l</w:t>
      </w:r>
      <w:r>
        <w:t>yspletter vil man kunne se?</w:t>
      </w:r>
    </w:p>
    <w:p w14:paraId="3FE0B790" w14:textId="77777777" w:rsidR="00CA3946" w:rsidRDefault="00CA3946" w:rsidP="00CA3946">
      <w:pPr>
        <w:pStyle w:val="Listeafsnit"/>
        <w:numPr>
          <w:ilvl w:val="0"/>
          <w:numId w:val="6"/>
        </w:numPr>
      </w:pPr>
      <w:r>
        <w:t>Beregn afbøjningsvinklerne for 1., 2. og 3. orden.</w:t>
      </w:r>
    </w:p>
    <w:p w14:paraId="2AEED55F" w14:textId="77777777" w:rsidR="00CA3946" w:rsidRDefault="00CA3946" w:rsidP="00CA3946"/>
    <w:p w14:paraId="277C70FC" w14:textId="77777777" w:rsidR="00CA3946" w:rsidRDefault="00CA3946" w:rsidP="00CA3946">
      <w:pPr>
        <w:pStyle w:val="Overskrift2"/>
      </w:pPr>
      <w:r>
        <w:t>Opgave 11</w:t>
      </w:r>
    </w:p>
    <w:p w14:paraId="6C07345C" w14:textId="2A49083F" w:rsidR="00CA3946" w:rsidRDefault="00CA3946" w:rsidP="00CA3946">
      <w:r>
        <w:t>Laserlys med en bølgelængde på 589</w:t>
      </w:r>
      <w:r w:rsidR="00310C9C">
        <w:t>nm</w:t>
      </w:r>
      <w:r>
        <w:t xml:space="preserve"> sendes ind mod et optisk gitter. Gitteret har 300 ridser pr. mm.</w:t>
      </w:r>
    </w:p>
    <w:p w14:paraId="6B708BD4" w14:textId="77777777" w:rsidR="00CA3946" w:rsidRDefault="00CA3946" w:rsidP="00CA3946"/>
    <w:p w14:paraId="57B13F1F" w14:textId="77777777" w:rsidR="00CA3946" w:rsidRDefault="00CA3946" w:rsidP="00CA3946">
      <w:pPr>
        <w:pStyle w:val="Listeafsnit"/>
        <w:numPr>
          <w:ilvl w:val="0"/>
          <w:numId w:val="7"/>
        </w:numPr>
      </w:pPr>
      <w:r>
        <w:t>Beregn gittekonstanten og angiv den i nm</w:t>
      </w:r>
    </w:p>
    <w:p w14:paraId="45CF72E2" w14:textId="77777777" w:rsidR="00CA3946" w:rsidRDefault="00CA3946" w:rsidP="00CA3946">
      <w:pPr>
        <w:pStyle w:val="Listeafsnit"/>
        <w:numPr>
          <w:ilvl w:val="0"/>
          <w:numId w:val="7"/>
        </w:numPr>
      </w:pPr>
      <w:r>
        <w:t>Beregn antal ordener i interferensmønsteret bag gitteret. Hvor mange lyspletter vil man kunne se?</w:t>
      </w:r>
    </w:p>
    <w:p w14:paraId="42773426" w14:textId="77777777" w:rsidR="00CA3946" w:rsidRDefault="00CA3946" w:rsidP="00CA3946">
      <w:pPr>
        <w:pStyle w:val="Listeafsnit"/>
        <w:numPr>
          <w:ilvl w:val="0"/>
          <w:numId w:val="7"/>
        </w:numPr>
      </w:pPr>
      <w:r>
        <w:t>Beregn den største afbøjningsvinkel.</w:t>
      </w:r>
    </w:p>
    <w:p w14:paraId="72186CCB" w14:textId="77777777" w:rsidR="00CA3946" w:rsidRDefault="00CA3946" w:rsidP="00CA3946"/>
    <w:p w14:paraId="2E12A387" w14:textId="77777777" w:rsidR="00CA3946" w:rsidRDefault="00CA3946" w:rsidP="00CA3946">
      <w:pPr>
        <w:pStyle w:val="Overskrift2"/>
      </w:pPr>
      <w:r>
        <w:t>Opgave 12</w:t>
      </w:r>
    </w:p>
    <w:p w14:paraId="1C184E95" w14:textId="77777777" w:rsidR="00CA3946" w:rsidRDefault="00CA3946" w:rsidP="00CA3946">
      <w:pPr>
        <w:rPr>
          <w:rFonts w:eastAsiaTheme="minorEastAsia"/>
        </w:rPr>
      </w:pPr>
      <w:r>
        <w:t>Laserlys med en ukendt bølgelængde</w:t>
      </w:r>
      <m:oMath>
        <m: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sendes ind mod et gitter, der har 400 ridser pr. mm. På en skærm bag på gitteret måles afstanden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mellem de to 1. ordens prikker til </w:t>
      </w:r>
      <m:oMath>
        <m:r>
          <w:rPr>
            <w:rFonts w:ascii="Cambria Math" w:eastAsiaTheme="minorEastAsia" w:hAnsi="Cambria Math"/>
          </w:rPr>
          <m:t>x=26,6cm</m:t>
        </m:r>
      </m:oMath>
      <w:r>
        <w:rPr>
          <w:rFonts w:eastAsiaTheme="minorEastAsia"/>
        </w:rPr>
        <w:t xml:space="preserve">. Afstanden </w:t>
      </w:r>
      <m:oMath>
        <m:r>
          <w:rPr>
            <w:rFonts w:ascii="Cambria Math" w:eastAsiaTheme="minorEastAsia" w:hAnsi="Cambria Math"/>
          </w:rPr>
          <m:t>L</m:t>
        </m:r>
      </m:oMath>
      <w:r>
        <w:rPr>
          <w:rFonts w:eastAsiaTheme="minorEastAsia"/>
        </w:rPr>
        <w:t xml:space="preserve"> mellem gitteret og skærmen er </w:t>
      </w:r>
      <m:oMath>
        <m:r>
          <w:rPr>
            <w:rFonts w:ascii="Cambria Math" w:eastAsiaTheme="minorEastAsia" w:hAnsi="Cambria Math"/>
          </w:rPr>
          <m:t>L=125cm</m:t>
        </m:r>
      </m:oMath>
      <w:r>
        <w:rPr>
          <w:rFonts w:eastAsiaTheme="minorEastAsia"/>
        </w:rPr>
        <w:t>.</w:t>
      </w:r>
    </w:p>
    <w:p w14:paraId="6B8B6A1E" w14:textId="77777777" w:rsidR="00CA3946" w:rsidRDefault="00CA3946" w:rsidP="00CA3946">
      <w:pPr>
        <w:rPr>
          <w:rFonts w:eastAsiaTheme="minorEastAsia"/>
        </w:rPr>
      </w:pPr>
      <w:r>
        <w:rPr>
          <w:noProof/>
          <w:lang w:eastAsia="da-DK"/>
        </w:rPr>
        <w:drawing>
          <wp:anchor distT="0" distB="0" distL="114300" distR="114300" simplePos="0" relativeHeight="251666432" behindDoc="1" locked="0" layoutInCell="1" allowOverlap="1" wp14:anchorId="09027B46" wp14:editId="3F3FEFB7">
            <wp:simplePos x="0" y="0"/>
            <wp:positionH relativeFrom="column">
              <wp:posOffset>3117215</wp:posOffset>
            </wp:positionH>
            <wp:positionV relativeFrom="paragraph">
              <wp:posOffset>45720</wp:posOffset>
            </wp:positionV>
            <wp:extent cx="2838450" cy="1125855"/>
            <wp:effectExtent l="0" t="0" r="0" b="0"/>
            <wp:wrapThrough wrapText="bothSides">
              <wp:wrapPolygon edited="0">
                <wp:start x="0" y="0"/>
                <wp:lineTo x="0" y="21198"/>
                <wp:lineTo x="21455" y="21198"/>
                <wp:lineTo x="21455" y="0"/>
                <wp:lineTo x="0" y="0"/>
              </wp:wrapPolygon>
            </wp:wrapThrough>
            <wp:docPr id="10" name="Bille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72DF62" w14:textId="77777777" w:rsidR="00CA3946" w:rsidRDefault="00CA3946" w:rsidP="00CA3946">
      <w:pPr>
        <w:pStyle w:val="Listeafsnit"/>
        <w:numPr>
          <w:ilvl w:val="0"/>
          <w:numId w:val="8"/>
        </w:numPr>
      </w:pPr>
      <w:r>
        <w:t xml:space="preserve">Beregn gitterkonstanten </w:t>
      </w:r>
      <m:oMath>
        <m:r>
          <w:rPr>
            <w:rFonts w:ascii="Cambria Math" w:hAnsi="Cambria Math"/>
          </w:rPr>
          <m:t>(d)</m:t>
        </m:r>
      </m:oMath>
      <w:r>
        <w:t xml:space="preserve"> og angiv den i nm.</w:t>
      </w:r>
    </w:p>
    <w:p w14:paraId="77F08E63" w14:textId="77777777" w:rsidR="00CA3946" w:rsidRPr="008B01EF" w:rsidRDefault="00CA3946" w:rsidP="00CA3946">
      <w:pPr>
        <w:pStyle w:val="Listeafsnit"/>
        <w:numPr>
          <w:ilvl w:val="0"/>
          <w:numId w:val="8"/>
        </w:numPr>
      </w:pPr>
      <w:r>
        <w:t xml:space="preserve">Beregn afbøjningsvinklen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θ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>.</w:t>
      </w:r>
      <w:r w:rsidRPr="00F42CB1">
        <w:rPr>
          <w:noProof/>
          <w:lang w:eastAsia="da-DK"/>
        </w:rPr>
        <w:t xml:space="preserve"> </w:t>
      </w:r>
    </w:p>
    <w:p w14:paraId="6293595C" w14:textId="77777777" w:rsidR="00CA3946" w:rsidRDefault="00CA3946" w:rsidP="00CA3946">
      <w:pPr>
        <w:pStyle w:val="Listeafsnit"/>
        <w:numPr>
          <w:ilvl w:val="0"/>
          <w:numId w:val="8"/>
        </w:numPr>
      </w:pPr>
      <w:r>
        <w:rPr>
          <w:rFonts w:eastAsiaTheme="minorEastAsia"/>
        </w:rPr>
        <w:t xml:space="preserve">Beregn bølgelængden for laseren </w:t>
      </w:r>
      <m:oMath>
        <m:r>
          <w:rPr>
            <w:rFonts w:ascii="Cambria Math" w:eastAsiaTheme="minorEastAsia" w:hAnsi="Cambria Math"/>
          </w:rPr>
          <m:t>λ</m:t>
        </m:r>
      </m:oMath>
      <w:r>
        <w:rPr>
          <w:rFonts w:eastAsiaTheme="minorEastAsia"/>
        </w:rPr>
        <w:t>.</w:t>
      </w:r>
    </w:p>
    <w:p w14:paraId="49D7FFC1" w14:textId="77777777" w:rsidR="00CA3946" w:rsidRDefault="00CA3946" w:rsidP="00CA3946">
      <w:pPr>
        <w:pStyle w:val="Listeafsnit"/>
        <w:jc w:val="right"/>
      </w:pPr>
    </w:p>
    <w:p w14:paraId="7E7B6713" w14:textId="77777777" w:rsidR="00CA3946" w:rsidRDefault="00CA3946" w:rsidP="00CA3946">
      <w:pPr>
        <w:pStyle w:val="Listeafsnit"/>
        <w:jc w:val="right"/>
      </w:pPr>
    </w:p>
    <w:p w14:paraId="5F2E4D8B" w14:textId="77777777" w:rsidR="00CA3946" w:rsidRDefault="00CA3946" w:rsidP="00CA3946"/>
    <w:p w14:paraId="0E61C143" w14:textId="77777777" w:rsidR="00CA3946" w:rsidRDefault="00CA3946" w:rsidP="00CA3946">
      <w:pPr>
        <w:pStyle w:val="Overskrift2"/>
      </w:pPr>
      <w:r>
        <w:t>Opgave 13</w:t>
      </w:r>
    </w:p>
    <w:p w14:paraId="573FF32B" w14:textId="77777777" w:rsidR="00CA3946" w:rsidRDefault="00CA3946" w:rsidP="00CA3946">
      <w:r>
        <w:t xml:space="preserve">Opskriv udtrykket for brydningsindekset: </w:t>
      </w:r>
      <m:oMath>
        <m:r>
          <w:rPr>
            <w:rFonts w:ascii="Cambria Math" w:hAnsi="Cambria Math"/>
          </w:rPr>
          <m:t>n=</m:t>
        </m:r>
      </m:oMath>
    </w:p>
    <w:p w14:paraId="4B608B91" w14:textId="77777777" w:rsidR="00CA3946" w:rsidRDefault="00CA3946" w:rsidP="00CA3946">
      <w:r>
        <w:t>Udfyld nedenstående tabel.</w:t>
      </w:r>
    </w:p>
    <w:p w14:paraId="51D71670" w14:textId="77777777" w:rsidR="00CA3946" w:rsidRDefault="00CA3946" w:rsidP="00CA3946"/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3201"/>
        <w:gridCol w:w="3203"/>
        <w:gridCol w:w="3224"/>
      </w:tblGrid>
      <w:tr w:rsidR="00CA3946" w14:paraId="0EC628DC" w14:textId="77777777" w:rsidTr="00FC385F">
        <w:tc>
          <w:tcPr>
            <w:tcW w:w="3259" w:type="dxa"/>
          </w:tcPr>
          <w:p w14:paraId="43849B95" w14:textId="77777777" w:rsidR="00CA3946" w:rsidRPr="001F6443" w:rsidRDefault="00CA3946" w:rsidP="00FC385F">
            <w:pPr>
              <w:rPr>
                <w:b/>
              </w:rPr>
            </w:pPr>
            <w:r w:rsidRPr="001F6443">
              <w:rPr>
                <w:b/>
              </w:rPr>
              <w:t>Materiale</w:t>
            </w:r>
          </w:p>
        </w:tc>
        <w:tc>
          <w:tcPr>
            <w:tcW w:w="3259" w:type="dxa"/>
          </w:tcPr>
          <w:p w14:paraId="51517540" w14:textId="77777777" w:rsidR="00CA3946" w:rsidRPr="001F6443" w:rsidRDefault="00CA3946" w:rsidP="00FC385F">
            <w:pPr>
              <w:rPr>
                <w:b/>
              </w:rPr>
            </w:pPr>
            <w:r w:rsidRPr="001F6443">
              <w:rPr>
                <w:b/>
              </w:rPr>
              <w:t xml:space="preserve">Lysets hastighed i materialet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(v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)</m:t>
              </m:r>
            </m:oMath>
          </w:p>
        </w:tc>
        <w:tc>
          <w:tcPr>
            <w:tcW w:w="3260" w:type="dxa"/>
          </w:tcPr>
          <w:p w14:paraId="3D0BF516" w14:textId="77777777" w:rsidR="00CA3946" w:rsidRPr="001F6443" w:rsidRDefault="00CA3946" w:rsidP="00FC385F">
            <w:pPr>
              <w:rPr>
                <w:b/>
              </w:rPr>
            </w:pPr>
            <w:r w:rsidRPr="001F6443">
              <w:rPr>
                <w:b/>
              </w:rPr>
              <w:t xml:space="preserve">Brydningsindekset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(n)</m:t>
              </m:r>
            </m:oMath>
          </w:p>
        </w:tc>
      </w:tr>
      <w:tr w:rsidR="00CA3946" w14:paraId="59D06CA1" w14:textId="77777777" w:rsidTr="00FC385F">
        <w:tc>
          <w:tcPr>
            <w:tcW w:w="3259" w:type="dxa"/>
          </w:tcPr>
          <w:p w14:paraId="631A278F" w14:textId="77777777" w:rsidR="00CA3946" w:rsidRDefault="00CA3946" w:rsidP="00FC385F">
            <w:r>
              <w:t>Blyglas</w:t>
            </w:r>
          </w:p>
        </w:tc>
        <w:tc>
          <w:tcPr>
            <w:tcW w:w="3259" w:type="dxa"/>
          </w:tcPr>
          <w:p w14:paraId="7D6C7628" w14:textId="77777777" w:rsidR="00CA3946" w:rsidRPr="001F6443" w:rsidRDefault="00CA3946" w:rsidP="00FC385F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1,77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8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</m:oMath>
            </m:oMathPara>
          </w:p>
        </w:tc>
        <w:tc>
          <w:tcPr>
            <w:tcW w:w="3260" w:type="dxa"/>
          </w:tcPr>
          <w:p w14:paraId="44FDDB3C" w14:textId="77777777" w:rsidR="00CA3946" w:rsidRDefault="00CA3946" w:rsidP="00FC385F"/>
        </w:tc>
      </w:tr>
      <w:tr w:rsidR="00CA3946" w14:paraId="4CE6FC4B" w14:textId="77777777" w:rsidTr="00FC385F">
        <w:tc>
          <w:tcPr>
            <w:tcW w:w="3259" w:type="dxa"/>
          </w:tcPr>
          <w:p w14:paraId="2BE4428B" w14:textId="77777777" w:rsidR="00CA3946" w:rsidRDefault="00CA3946" w:rsidP="00FC385F">
            <w:proofErr w:type="spellStart"/>
            <w:r>
              <w:t>Ethanol</w:t>
            </w:r>
            <w:proofErr w:type="spellEnd"/>
          </w:p>
        </w:tc>
        <w:tc>
          <w:tcPr>
            <w:tcW w:w="3259" w:type="dxa"/>
          </w:tcPr>
          <w:p w14:paraId="6ED9911B" w14:textId="77777777" w:rsidR="00CA3946" w:rsidRDefault="00CA3946" w:rsidP="00FC385F"/>
        </w:tc>
        <w:tc>
          <w:tcPr>
            <w:tcW w:w="3260" w:type="dxa"/>
          </w:tcPr>
          <w:p w14:paraId="2BA0A502" w14:textId="77777777" w:rsidR="00CA3946" w:rsidRPr="001F6443" w:rsidRDefault="00CA3946" w:rsidP="00FC385F">
            <w:pPr>
              <w:jc w:val="center"/>
              <w:rPr>
                <w:i/>
              </w:rPr>
            </w:pPr>
            <w:r w:rsidRPr="001F6443">
              <w:rPr>
                <w:i/>
              </w:rPr>
              <w:t>1,36</w:t>
            </w:r>
          </w:p>
        </w:tc>
      </w:tr>
      <w:tr w:rsidR="00CA3946" w14:paraId="4967A8C3" w14:textId="77777777" w:rsidTr="00FC385F">
        <w:tc>
          <w:tcPr>
            <w:tcW w:w="3259" w:type="dxa"/>
          </w:tcPr>
          <w:p w14:paraId="5469966C" w14:textId="77777777" w:rsidR="00CA3946" w:rsidRDefault="00CA3946" w:rsidP="00FC385F">
            <w:r>
              <w:t>Rudeglas</w:t>
            </w:r>
          </w:p>
        </w:tc>
        <w:tc>
          <w:tcPr>
            <w:tcW w:w="3259" w:type="dxa"/>
          </w:tcPr>
          <w:p w14:paraId="71BC8A84" w14:textId="77777777" w:rsidR="00CA3946" w:rsidRDefault="00CA3946" w:rsidP="00FC385F">
            <m:oMathPara>
              <m:oMath>
                <m:r>
                  <w:rPr>
                    <w:rFonts w:ascii="Cambria Math" w:hAnsi="Cambria Math"/>
                  </w:rPr>
                  <m:t>1,99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8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s</m:t>
                    </m:r>
                  </m:den>
                </m:f>
              </m:oMath>
            </m:oMathPara>
          </w:p>
        </w:tc>
        <w:tc>
          <w:tcPr>
            <w:tcW w:w="3260" w:type="dxa"/>
          </w:tcPr>
          <w:p w14:paraId="691AEF9F" w14:textId="77777777" w:rsidR="00CA3946" w:rsidRPr="001F6443" w:rsidRDefault="00CA3946" w:rsidP="00FC385F">
            <w:pPr>
              <w:jc w:val="center"/>
              <w:rPr>
                <w:i/>
              </w:rPr>
            </w:pPr>
          </w:p>
        </w:tc>
      </w:tr>
    </w:tbl>
    <w:p w14:paraId="28C2204D" w14:textId="77777777" w:rsidR="00CA3946" w:rsidRDefault="00CA3946" w:rsidP="00CA3946"/>
    <w:p w14:paraId="3A5DED2F" w14:textId="77777777" w:rsidR="00CA3946" w:rsidRDefault="00CA3946" w:rsidP="00CA3946">
      <w:pPr>
        <w:pStyle w:val="Overskrift2"/>
      </w:pPr>
      <w:r>
        <w:lastRenderedPageBreak/>
        <w:t>Opgave 14</w:t>
      </w:r>
    </w:p>
    <w:p w14:paraId="4060FB4B" w14:textId="77777777" w:rsidR="00CA3946" w:rsidRDefault="00CA3946" w:rsidP="00CA3946">
      <w:pPr>
        <w:rPr>
          <w:rFonts w:eastAsiaTheme="minorEastAsia"/>
        </w:rPr>
      </w:pPr>
      <w:r>
        <w:t xml:space="preserve">I denne opgave ser vi på brydning og refleksion af en lysstråle i en vandoverflade. Brydningsindekset for vand er med en god tilnærmels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vand</m:t>
            </m:r>
          </m:sub>
        </m:sSub>
        <m:r>
          <w:rPr>
            <w:rFonts w:ascii="Cambria Math" w:hAnsi="Cambria Math"/>
          </w:rPr>
          <m:t>=1,33</m:t>
        </m:r>
      </m:oMath>
      <w:r>
        <w:rPr>
          <w:rFonts w:eastAsiaTheme="minorEastAsia"/>
        </w:rPr>
        <w:t>.</w:t>
      </w:r>
    </w:p>
    <w:p w14:paraId="63953034" w14:textId="77777777" w:rsidR="00CA3946" w:rsidRDefault="00CA3946" w:rsidP="00CA3946">
      <w:pPr>
        <w:rPr>
          <w:rFonts w:eastAsiaTheme="minorEastAsia"/>
        </w:rPr>
      </w:pPr>
    </w:p>
    <w:p w14:paraId="6D67316D" w14:textId="77777777" w:rsidR="00CA3946" w:rsidRDefault="00CA3946" w:rsidP="00CA3946">
      <w:pPr>
        <w:pStyle w:val="Listeafsnit"/>
        <w:numPr>
          <w:ilvl w:val="0"/>
          <w:numId w:val="9"/>
        </w:numPr>
      </w:pPr>
      <w:r>
        <w:t xml:space="preserve">Beregn lysets hastighed i vand. </w:t>
      </w:r>
    </w:p>
    <w:p w14:paraId="2AE00A13" w14:textId="77777777" w:rsidR="00CA3946" w:rsidRDefault="00CA3946" w:rsidP="00CA3946">
      <w:pPr>
        <w:pStyle w:val="Listeafsnit"/>
        <w:numPr>
          <w:ilvl w:val="0"/>
          <w:numId w:val="9"/>
        </w:numPr>
      </w:pPr>
      <w:r>
        <w:t>Beregn grænsevinklen for brydning fra vand til luft.</w:t>
      </w:r>
    </w:p>
    <w:p w14:paraId="6FEF4EE5" w14:textId="77777777" w:rsidR="00CA3946" w:rsidRPr="000E02A9" w:rsidRDefault="00CA3946" w:rsidP="00CA3946">
      <w:pPr>
        <w:pStyle w:val="Listeafsnit"/>
        <w:numPr>
          <w:ilvl w:val="0"/>
          <w:numId w:val="9"/>
        </w:numPr>
      </w:pPr>
      <w:r>
        <w:t xml:space="preserve">Se på brydning fra vand til luft. Vælg 3 indfaldsvinkler mindre e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</m:oMath>
      <w:r>
        <w:rPr>
          <w:rFonts w:eastAsiaTheme="minorEastAsia"/>
        </w:rPr>
        <w:t xml:space="preserve"> og beregn de tilsvarende brydningsvinkler.</w:t>
      </w:r>
    </w:p>
    <w:p w14:paraId="4AB298C8" w14:textId="77777777" w:rsidR="00CA3946" w:rsidRPr="000E02A9" w:rsidRDefault="00CA3946" w:rsidP="00CA3946">
      <w:pPr>
        <w:pStyle w:val="Listeafsnit"/>
        <w:numPr>
          <w:ilvl w:val="0"/>
          <w:numId w:val="9"/>
        </w:numPr>
      </w:pPr>
      <w:r>
        <w:rPr>
          <w:rFonts w:eastAsiaTheme="minorEastAsia"/>
        </w:rPr>
        <w:t>Kan der opstå totalrefleksion for lys, der falder ind mod en vandoverflade?</w:t>
      </w:r>
    </w:p>
    <w:p w14:paraId="409C1895" w14:textId="77777777" w:rsidR="00CA3946" w:rsidRDefault="00CA3946" w:rsidP="00CA3946"/>
    <w:p w14:paraId="3F67E37F" w14:textId="77777777" w:rsidR="00CA3946" w:rsidRDefault="00CA3946" w:rsidP="00CA3946">
      <w:pPr>
        <w:pStyle w:val="Overskrift2"/>
      </w:pPr>
      <w:r>
        <w:t>Opgave 15</w:t>
      </w:r>
    </w:p>
    <w:p w14:paraId="0F8F5109" w14:textId="77777777" w:rsidR="00CA3946" w:rsidRDefault="00CA3946" w:rsidP="00CA3946">
      <w:r>
        <w:t>I denne opgave ser vi på brydning og refleksion af en lysstråle i en grænseoverflade.</w:t>
      </w:r>
    </w:p>
    <w:p w14:paraId="08248E34" w14:textId="77777777" w:rsidR="00CA3946" w:rsidRDefault="00CA3946" w:rsidP="00CA3946">
      <w:pPr>
        <w:rPr>
          <w:rFonts w:eastAsiaTheme="minorEastAsia"/>
        </w:rPr>
      </w:pPr>
      <w:r>
        <w:t xml:space="preserve">Brydningsindekset for glas er med god tilnærmels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glas</m:t>
            </m:r>
          </m:sub>
        </m:sSub>
        <m:r>
          <w:rPr>
            <w:rFonts w:ascii="Cambria Math" w:eastAsiaTheme="minorEastAsia" w:hAnsi="Cambria Math"/>
          </w:rPr>
          <m:t>=1,5</m:t>
        </m:r>
      </m:oMath>
      <w:r>
        <w:rPr>
          <w:rFonts w:eastAsiaTheme="minorEastAsia"/>
        </w:rPr>
        <w:t>.</w:t>
      </w:r>
    </w:p>
    <w:p w14:paraId="7D7022C0" w14:textId="77777777" w:rsidR="00CA3946" w:rsidRDefault="00CA3946" w:rsidP="00CA3946">
      <w:pPr>
        <w:rPr>
          <w:rFonts w:eastAsiaTheme="minorEastAsia"/>
        </w:rPr>
      </w:pPr>
    </w:p>
    <w:p w14:paraId="51F212FD" w14:textId="77777777" w:rsidR="00CA3946" w:rsidRDefault="00CA3946" w:rsidP="00CA3946">
      <w:pPr>
        <w:pStyle w:val="Listeafsnit"/>
        <w:numPr>
          <w:ilvl w:val="0"/>
          <w:numId w:val="10"/>
        </w:numPr>
      </w:pPr>
      <w:r>
        <w:t>Beregn lysets hastighed i glasset.</w:t>
      </w:r>
    </w:p>
    <w:p w14:paraId="4ECF5BD6" w14:textId="77777777" w:rsidR="00CA3946" w:rsidRDefault="00CA3946" w:rsidP="00CA3946">
      <w:pPr>
        <w:pStyle w:val="Listeafsnit"/>
        <w:numPr>
          <w:ilvl w:val="0"/>
          <w:numId w:val="10"/>
        </w:numPr>
      </w:pPr>
      <w:r>
        <w:t xml:space="preserve">Se på brydning fra glas til luft. Beregn brydningsvinklen for indfaldsvinklen </w:t>
      </w:r>
      <m:oMath>
        <m:r>
          <w:rPr>
            <w:rFonts w:ascii="Cambria Math" w:hAnsi="Cambria Math"/>
          </w:rPr>
          <m:t>i=36,4°.</m:t>
        </m:r>
      </m:oMath>
      <w:r>
        <w:t xml:space="preserve"> </w:t>
      </w:r>
    </w:p>
    <w:p w14:paraId="0402F81D" w14:textId="77777777" w:rsidR="00CA3946" w:rsidRDefault="00CA3946" w:rsidP="00CA3946">
      <w:pPr>
        <w:pStyle w:val="Listeafsnit"/>
        <w:numPr>
          <w:ilvl w:val="0"/>
          <w:numId w:val="10"/>
        </w:numPr>
      </w:pPr>
      <w:r>
        <w:t xml:space="preserve">Se på brydning fra luft til glas. Beregn brydningsvinklen for indfaldsvinklen </w:t>
      </w:r>
      <m:oMath>
        <m:r>
          <w:rPr>
            <w:rFonts w:ascii="Cambria Math" w:hAnsi="Cambria Math"/>
          </w:rPr>
          <m:t>i=36,4°.</m:t>
        </m:r>
      </m:oMath>
    </w:p>
    <w:p w14:paraId="00F51C13" w14:textId="77777777" w:rsidR="00CA3946" w:rsidRDefault="00CA3946" w:rsidP="00CA3946">
      <w:pPr>
        <w:pStyle w:val="Listeafsnit"/>
        <w:numPr>
          <w:ilvl w:val="0"/>
          <w:numId w:val="10"/>
        </w:numPr>
      </w:pPr>
      <w:r>
        <w:t>Beregn grænseviklen for brydning fra glas til luft.</w:t>
      </w:r>
    </w:p>
    <w:p w14:paraId="5642A678" w14:textId="77777777" w:rsidR="00CA3946" w:rsidRDefault="00CA3946" w:rsidP="00CA3946">
      <w:pPr>
        <w:pStyle w:val="Listeafsnit"/>
        <w:numPr>
          <w:ilvl w:val="0"/>
          <w:numId w:val="10"/>
        </w:numPr>
      </w:pPr>
      <w:r>
        <w:t>Kan der opstå totalrefleksion for lys, der falder ind mod en glasoverflade?</w:t>
      </w:r>
    </w:p>
    <w:p w14:paraId="55F931D2" w14:textId="77777777" w:rsidR="00CA3946" w:rsidRDefault="00CA3946" w:rsidP="00CA3946"/>
    <w:p w14:paraId="53F91DA1" w14:textId="77777777" w:rsidR="00CA3946" w:rsidRDefault="00CA3946" w:rsidP="00CA3946">
      <w:pPr>
        <w:pStyle w:val="Overskrift2"/>
      </w:pPr>
      <w:r>
        <w:t>Opgave 16</w:t>
      </w:r>
    </w:p>
    <w:p w14:paraId="16F28940" w14:textId="77777777" w:rsidR="00CA3946" w:rsidRDefault="00CA3946" w:rsidP="00CA3946">
      <w:pPr>
        <w:rPr>
          <w:rFonts w:eastAsiaTheme="minorEastAsia"/>
        </w:rPr>
      </w:pPr>
      <w:r>
        <w:t xml:space="preserve">En lysstråle bliver brudt i en diamant i retningen fra diamant til luften. Indfaldsvinklen er </w:t>
      </w:r>
      <m:oMath>
        <m:r>
          <w:rPr>
            <w:rFonts w:ascii="Cambria Math" w:hAnsi="Cambria Math"/>
          </w:rPr>
          <m:t>i=15°</m:t>
        </m:r>
      </m:oMath>
      <w:r>
        <w:rPr>
          <w:rFonts w:eastAsiaTheme="minorEastAsia"/>
        </w:rPr>
        <w:t xml:space="preserve"> og brydningsvinklen er </w:t>
      </w:r>
      <m:oMath>
        <m:r>
          <w:rPr>
            <w:rFonts w:ascii="Cambria Math" w:eastAsiaTheme="minorEastAsia" w:hAnsi="Cambria Math"/>
          </w:rPr>
          <m:t>b=38,7°</m:t>
        </m:r>
      </m:oMath>
      <w:r>
        <w:rPr>
          <w:rFonts w:eastAsiaTheme="minorEastAsia"/>
        </w:rPr>
        <w:t xml:space="preserve">. </w:t>
      </w:r>
    </w:p>
    <w:p w14:paraId="718814F8" w14:textId="77777777" w:rsidR="00CA3946" w:rsidRDefault="00CA3946" w:rsidP="00CA3946">
      <w:pPr>
        <w:rPr>
          <w:rFonts w:eastAsiaTheme="minorEastAsia"/>
        </w:rPr>
      </w:pPr>
      <w:r>
        <w:rPr>
          <w:rFonts w:eastAsiaTheme="minorEastAsia"/>
        </w:rPr>
        <w:t>Beregn diamantens brydningsindeks.</w:t>
      </w:r>
    </w:p>
    <w:p w14:paraId="0C995B31" w14:textId="77777777" w:rsidR="00CA3946" w:rsidRDefault="00CA3946" w:rsidP="00CA3946">
      <w:pPr>
        <w:rPr>
          <w:rFonts w:eastAsiaTheme="minorEastAsia"/>
        </w:rPr>
      </w:pPr>
    </w:p>
    <w:p w14:paraId="724C2C42" w14:textId="77777777" w:rsidR="00CA3946" w:rsidRDefault="00CA3946" w:rsidP="00CA3946">
      <w:pPr>
        <w:pStyle w:val="Overskrift2"/>
        <w:rPr>
          <w:rFonts w:eastAsiaTheme="minorEastAsia"/>
        </w:rPr>
      </w:pPr>
      <w:r>
        <w:rPr>
          <w:rFonts w:eastAsiaTheme="minorEastAsia"/>
        </w:rPr>
        <w:t>Opgave 17</w:t>
      </w:r>
    </w:p>
    <w:p w14:paraId="6F4AC86D" w14:textId="77777777" w:rsidR="00CA3946" w:rsidRPr="00D92A13" w:rsidRDefault="00CA3946" w:rsidP="00CA3946">
      <w:r w:rsidRPr="00D92A13">
        <w:t>I forbindelse med en polarekspedition til Arktis taler to af deltagerne med hinanden. Temperaturen er helt nede på -50˚C.</w:t>
      </w:r>
    </w:p>
    <w:p w14:paraId="22F7DF88" w14:textId="77777777" w:rsidR="00CA3946" w:rsidRPr="00D92A13" w:rsidRDefault="0061456E" w:rsidP="00CA3946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lyd</m:t>
              </m:r>
            </m:sub>
          </m:sSub>
          <m:r>
            <w:rPr>
              <w:rFonts w:ascii="Cambria Math" w:hAnsi="Cambria Math"/>
            </w:rPr>
            <m:t>=331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  <m:r>
            <w:rPr>
              <w:rFonts w:ascii="Cambria Math" w:hAnsi="Cambria Math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</w:rPr>
                    <m:t>273K</m:t>
                  </m:r>
                </m:den>
              </m:f>
            </m:e>
          </m:rad>
        </m:oMath>
      </m:oMathPara>
    </w:p>
    <w:p w14:paraId="1A472778" w14:textId="77777777" w:rsidR="00CA3946" w:rsidRPr="00D92A13" w:rsidRDefault="00CA3946" w:rsidP="00CA3946">
      <w:pPr>
        <w:pStyle w:val="Listeafsnit"/>
        <w:numPr>
          <w:ilvl w:val="0"/>
          <w:numId w:val="11"/>
        </w:numPr>
      </w:pPr>
      <w:r w:rsidRPr="00D92A13">
        <w:t>Bestem lydens fart</w:t>
      </w:r>
      <w:r w:rsidRPr="00D92A13">
        <w:rPr>
          <w:sz w:val="18"/>
          <w:szCs w:val="18"/>
        </w:rPr>
        <w:t>.</w:t>
      </w:r>
    </w:p>
    <w:p w14:paraId="36C1EFE0" w14:textId="77777777" w:rsidR="00CA3946" w:rsidRPr="00D92A13" w:rsidRDefault="00CA3946" w:rsidP="00CA3946"/>
    <w:p w14:paraId="491C3094" w14:textId="77777777" w:rsidR="00CA3946" w:rsidRPr="00D92A13" w:rsidRDefault="00CA3946" w:rsidP="00CA3946">
      <w:r w:rsidRPr="00D92A13">
        <w:t>En anden ekspedition tager en tur gennem Saharaørkenen. Her bestemmes lydens fart til 356 m/s.</w:t>
      </w:r>
    </w:p>
    <w:p w14:paraId="59806D30" w14:textId="77777777" w:rsidR="00CA3946" w:rsidRPr="00D92A13" w:rsidRDefault="00CA3946" w:rsidP="00CA3946"/>
    <w:p w14:paraId="2EE9B8F5" w14:textId="77777777" w:rsidR="00CA3946" w:rsidRPr="00D92A13" w:rsidRDefault="00CA3946" w:rsidP="00CA3946">
      <w:pPr>
        <w:pStyle w:val="Listeafsnit"/>
        <w:numPr>
          <w:ilvl w:val="0"/>
          <w:numId w:val="11"/>
        </w:numPr>
      </w:pPr>
      <w:r w:rsidRPr="00D92A13">
        <w:t>Bestem temperaturen i ørkenen.</w:t>
      </w:r>
    </w:p>
    <w:p w14:paraId="576965C5" w14:textId="77777777" w:rsidR="00CA3946" w:rsidRPr="00D92A13" w:rsidRDefault="00CA3946" w:rsidP="00CA3946">
      <w:pPr>
        <w:pStyle w:val="Listeafsnit"/>
        <w:numPr>
          <w:ilvl w:val="0"/>
          <w:numId w:val="11"/>
        </w:numPr>
      </w:pPr>
      <w:r w:rsidRPr="00D92A13">
        <w:t>Hvor mange procent bevæger lyden sig hurtigere i ørkenen end på Arktis?</w:t>
      </w:r>
    </w:p>
    <w:p w14:paraId="01721D72" w14:textId="77777777" w:rsidR="00CA3946" w:rsidRDefault="00CA3946" w:rsidP="00CA3946">
      <w:pPr>
        <w:rPr>
          <w:rFonts w:ascii="Comic Sans MS" w:hAnsi="Comic Sans MS"/>
        </w:rPr>
      </w:pPr>
    </w:p>
    <w:p w14:paraId="11E060F4" w14:textId="77777777" w:rsidR="00CA3946" w:rsidRDefault="00CA3946" w:rsidP="00CA3946">
      <w:pPr>
        <w:pStyle w:val="Overskrift2"/>
      </w:pPr>
      <w:r>
        <w:t>Opgaver 18</w:t>
      </w:r>
    </w:p>
    <w:p w14:paraId="67F42F81" w14:textId="77777777" w:rsidR="00CA3946" w:rsidRPr="00820417" w:rsidRDefault="00CA3946" w:rsidP="00CA3946">
      <w:pPr>
        <w:pStyle w:val="Listeafsnit"/>
        <w:numPr>
          <w:ilvl w:val="0"/>
          <w:numId w:val="12"/>
        </w:numPr>
      </w:pPr>
      <w:r w:rsidRPr="00820417">
        <w:t>Beregn fotonenergien af lys med en bølgelængde på 449 nm.</w:t>
      </w:r>
    </w:p>
    <w:p w14:paraId="1DCF5C6B" w14:textId="77777777" w:rsidR="00CA3946" w:rsidRDefault="00CA3946" w:rsidP="00CA3946">
      <w:r>
        <w:t>Gult lys fra en såkaldt natriumlampe sendes gennem et optisk gitter med 300 spalter per. mm. Afbøjningsvinklen v</w:t>
      </w:r>
      <w:r>
        <w:rPr>
          <w:vertAlign w:val="subscript"/>
        </w:rPr>
        <w:t>5</w:t>
      </w:r>
      <w:r>
        <w:t xml:space="preserve"> til femte orden måles til 58,6˚. </w:t>
      </w:r>
    </w:p>
    <w:p w14:paraId="371929EC" w14:textId="77777777" w:rsidR="00CA3946" w:rsidRPr="00820417" w:rsidRDefault="00CA3946" w:rsidP="00CA3946">
      <w:pPr>
        <w:pStyle w:val="Listeafsnit"/>
        <w:numPr>
          <w:ilvl w:val="0"/>
          <w:numId w:val="12"/>
        </w:numPr>
      </w:pPr>
      <w:r w:rsidRPr="00820417">
        <w:t>Bestem lysets bølgelængde!</w:t>
      </w:r>
    </w:p>
    <w:p w14:paraId="5B6A0D49" w14:textId="77777777" w:rsidR="00CA3946" w:rsidRPr="00820417" w:rsidRDefault="00CA3946" w:rsidP="00CA3946"/>
    <w:p w14:paraId="0E8C9F76" w14:textId="77777777" w:rsidR="00CA3946" w:rsidRDefault="00CA3946" w:rsidP="00CA3946">
      <w:pPr>
        <w:pStyle w:val="Overskrift2"/>
      </w:pPr>
      <w:r>
        <w:lastRenderedPageBreak/>
        <w:t>Opgave 19</w:t>
      </w:r>
    </w:p>
    <w:p w14:paraId="43CE2199" w14:textId="77777777" w:rsidR="00CA3946" w:rsidRDefault="00CA3946" w:rsidP="00CA3946">
      <w:r>
        <w:t>En flagermus kan udsende lydsignaler med frekvensen 95,0 kHz.</w:t>
      </w:r>
      <w:r>
        <w:br/>
      </w:r>
    </w:p>
    <w:p w14:paraId="55EBB91B" w14:textId="77777777" w:rsidR="00CA3946" w:rsidRDefault="00CA3946" w:rsidP="00CA3946">
      <w:pPr>
        <w:pStyle w:val="Listeafsnit"/>
        <w:numPr>
          <w:ilvl w:val="0"/>
          <w:numId w:val="13"/>
        </w:numPr>
      </w:pPr>
      <w:r>
        <w:t>Beregn bølgelængden for et sådant lydsignal.</w:t>
      </w:r>
      <w:r>
        <w:br/>
      </w:r>
    </w:p>
    <w:p w14:paraId="4F29286F" w14:textId="77777777" w:rsidR="00CA3946" w:rsidRDefault="00CA3946" w:rsidP="00CA3946">
      <w:pPr>
        <w:pStyle w:val="Listeafsnit"/>
        <w:numPr>
          <w:ilvl w:val="0"/>
          <w:numId w:val="13"/>
        </w:numPr>
      </w:pPr>
      <w:r>
        <w:t>Kan et menneske opfatte lydsignalet? Begrund dit svar.</w:t>
      </w:r>
    </w:p>
    <w:p w14:paraId="79010C2D" w14:textId="77777777" w:rsidR="00CA3946" w:rsidRDefault="00CA3946" w:rsidP="00CA3946"/>
    <w:p w14:paraId="383D2318" w14:textId="77777777" w:rsidR="00CA3946" w:rsidRDefault="00CA3946" w:rsidP="00CA3946">
      <w:pPr>
        <w:pStyle w:val="Overskrift2"/>
      </w:pPr>
      <w:r>
        <w:t>Opgave 20</w:t>
      </w:r>
    </w:p>
    <w:p w14:paraId="1C78163B" w14:textId="77777777" w:rsidR="00CA3946" w:rsidRDefault="00CA3946" w:rsidP="00CA3946">
      <w:pPr>
        <w:tabs>
          <w:tab w:val="left" w:pos="284"/>
          <w:tab w:val="left" w:pos="567"/>
        </w:tabs>
        <w:rPr>
          <w:sz w:val="18"/>
        </w:rPr>
      </w:pPr>
    </w:p>
    <w:p w14:paraId="45F985FD" w14:textId="77777777" w:rsidR="00CA3946" w:rsidRDefault="00CA3946" w:rsidP="00CA3946">
      <w:r>
        <w:t>Det menneskelige øre er i stand til at opfatte lyde, hvis frekvenser befinder sig i intervallet fra ca. 20,0 Hz til ca. 18,0 kHz, forudsat at amplituden af lydsignalet er tilstrækkeligt stor.</w:t>
      </w:r>
      <w:r>
        <w:br/>
      </w:r>
    </w:p>
    <w:p w14:paraId="1096095D" w14:textId="77777777" w:rsidR="00CA3946" w:rsidRDefault="00CA3946" w:rsidP="00CA3946">
      <w:pPr>
        <w:pStyle w:val="Listeafsnit"/>
        <w:numPr>
          <w:ilvl w:val="0"/>
          <w:numId w:val="14"/>
        </w:numPr>
      </w:pPr>
      <w:r>
        <w:t xml:space="preserve">Bestem bølgelængden for lydbølger, hvis frekvens er </w:t>
      </w:r>
      <m:oMath>
        <m:r>
          <w:rPr>
            <w:rFonts w:ascii="Cambria Math" w:hAnsi="Cambria Math"/>
          </w:rPr>
          <m:t>f=20,0Hz</m:t>
        </m:r>
      </m:oMath>
      <w:r>
        <w:t>.</w:t>
      </w:r>
    </w:p>
    <w:p w14:paraId="66F1EF14" w14:textId="77777777" w:rsidR="00CA3946" w:rsidRDefault="00CA3946" w:rsidP="00CA3946"/>
    <w:p w14:paraId="6A6DB83E" w14:textId="77777777" w:rsidR="00CA3946" w:rsidRDefault="00CA3946" w:rsidP="00CA3946">
      <w:r>
        <w:t>Lyden udbreder sig i luft med farten 343 m/s.</w:t>
      </w:r>
      <w:r>
        <w:br/>
      </w:r>
    </w:p>
    <w:p w14:paraId="0E420488" w14:textId="77777777" w:rsidR="00CA3946" w:rsidRPr="00820417" w:rsidRDefault="00CA3946" w:rsidP="00CA3946">
      <w:pPr>
        <w:pStyle w:val="Listeafsnit"/>
        <w:numPr>
          <w:ilvl w:val="0"/>
          <w:numId w:val="14"/>
        </w:numPr>
      </w:pPr>
      <w:r>
        <w:t xml:space="preserve">Bestem bølgelængden for lydbølger, hvis frekvens er </w:t>
      </w:r>
      <m:oMath>
        <m:r>
          <w:rPr>
            <w:rFonts w:ascii="Cambria Math" w:hAnsi="Cambria Math"/>
          </w:rPr>
          <m:t>f=18,0Hz</m:t>
        </m:r>
      </m:oMath>
      <w:r>
        <w:rPr>
          <w:rFonts w:eastAsiaTheme="minorEastAsia"/>
        </w:rPr>
        <w:t>.</w:t>
      </w:r>
    </w:p>
    <w:p w14:paraId="15B49F5D" w14:textId="77777777" w:rsidR="00CA3946" w:rsidRDefault="00CA3946" w:rsidP="00CA3946"/>
    <w:p w14:paraId="4D5270FA" w14:textId="77777777" w:rsidR="00CA3946" w:rsidRDefault="00CA3946" w:rsidP="00CA3946">
      <w:pPr>
        <w:pStyle w:val="Overskrift2"/>
      </w:pPr>
      <w:r>
        <w:t>Opgave 21</w:t>
      </w:r>
    </w:p>
    <w:p w14:paraId="6EC4F784" w14:textId="77777777" w:rsidR="00CA3946" w:rsidRDefault="00CA3946" w:rsidP="00CA3946">
      <w:r>
        <w:t>En fisker bemærker, at hans båd bevæger sig op og ned på vandet på grund af bølger på vandoverfladen. Det tager båden 3,0 s at bevæge sig fra sin højeste til sin laveste position. Højdeforskellen mellem de to positioner er 0,8 m. Fiskeren bemærker endvidere, at afstanden mellem bølgetoppene er 9,0 m.</w:t>
      </w:r>
      <w:r>
        <w:br/>
      </w:r>
    </w:p>
    <w:p w14:paraId="155874D9" w14:textId="77777777" w:rsidR="00CA3946" w:rsidRDefault="00CA3946" w:rsidP="00CA3946">
      <w:pPr>
        <w:pStyle w:val="Listeafsnit"/>
        <w:numPr>
          <w:ilvl w:val="0"/>
          <w:numId w:val="15"/>
        </w:numPr>
      </w:pPr>
      <w:r>
        <w:t>Hvad er amplituden af vandbølgerne?</w:t>
      </w:r>
      <w:r>
        <w:br/>
      </w:r>
    </w:p>
    <w:p w14:paraId="7D875FE7" w14:textId="77777777" w:rsidR="00CA3946" w:rsidRDefault="00CA3946" w:rsidP="00CA3946">
      <w:pPr>
        <w:pStyle w:val="Listeafsnit"/>
        <w:numPr>
          <w:ilvl w:val="0"/>
          <w:numId w:val="15"/>
        </w:numPr>
      </w:pPr>
      <w:r>
        <w:t>Hvad er frekvensen af vandbølgerne?</w:t>
      </w:r>
      <w:r>
        <w:br/>
      </w:r>
    </w:p>
    <w:p w14:paraId="4D770E2A" w14:textId="77777777" w:rsidR="00CA3946" w:rsidRDefault="00CA3946" w:rsidP="00CA3946">
      <w:pPr>
        <w:pStyle w:val="Listeafsnit"/>
        <w:numPr>
          <w:ilvl w:val="0"/>
          <w:numId w:val="15"/>
        </w:numPr>
      </w:pPr>
      <w:r>
        <w:t>Hvad er bølgelængden?</w:t>
      </w:r>
      <w:r>
        <w:br/>
      </w:r>
    </w:p>
    <w:p w14:paraId="6B6734CD" w14:textId="77777777" w:rsidR="00CA3946" w:rsidRDefault="00CA3946" w:rsidP="00CA3946">
      <w:pPr>
        <w:pStyle w:val="Listeafsnit"/>
        <w:numPr>
          <w:ilvl w:val="0"/>
          <w:numId w:val="15"/>
        </w:numPr>
      </w:pPr>
      <w:r>
        <w:t>Beregn vandbølgernes udbredelseshastighed</w:t>
      </w:r>
      <w:r>
        <w:br/>
      </w:r>
    </w:p>
    <w:p w14:paraId="71618A9D" w14:textId="77777777" w:rsidR="00CA3946" w:rsidRDefault="00CA3946" w:rsidP="00CA3946">
      <w:pPr>
        <w:pStyle w:val="Overskrift2"/>
      </w:pPr>
      <w:r>
        <w:t>Opgave 22</w:t>
      </w:r>
    </w:p>
    <w:p w14:paraId="460FA9D6" w14:textId="57D86E17" w:rsidR="00CA3946" w:rsidRDefault="00CA3946" w:rsidP="00CA3946">
      <w:r>
        <w:t>Lys der udbreder sig med farten</w:t>
      </w:r>
      <w:r w:rsidR="006136E4">
        <w:t xml:space="preserve"> </w:t>
      </w:r>
      <m:oMath>
        <m:r>
          <w:rPr>
            <w:rFonts w:ascii="Cambria Math" w:hAnsi="Cambria Math"/>
          </w:rPr>
          <m:t>c=3,0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 xml:space="preserve"> m/s</m:t>
        </m:r>
      </m:oMath>
      <w:r>
        <w:t>.</w:t>
      </w:r>
      <w:r>
        <w:br/>
      </w:r>
    </w:p>
    <w:p w14:paraId="61F359DF" w14:textId="77777777" w:rsidR="00CA3946" w:rsidRDefault="00CA3946" w:rsidP="00CA3946">
      <w:pPr>
        <w:pStyle w:val="Listeafsnit"/>
        <w:numPr>
          <w:ilvl w:val="0"/>
          <w:numId w:val="16"/>
        </w:numPr>
      </w:pPr>
      <w:r>
        <w:t>Beregn bølgelængden af et lyssignal med frekvensen 6,65</w:t>
      </w:r>
      <w:r>
        <w:sym w:font="Symbol" w:char="F0D7"/>
      </w:r>
      <w:r>
        <w:t>10</w:t>
      </w:r>
      <w:r w:rsidRPr="00820417">
        <w:rPr>
          <w:vertAlign w:val="superscript"/>
        </w:rPr>
        <w:t>14</w:t>
      </w:r>
      <w:r>
        <w:t xml:space="preserve"> Hz.</w:t>
      </w:r>
      <w:r>
        <w:br/>
      </w:r>
    </w:p>
    <w:p w14:paraId="4FCBA5C4" w14:textId="77777777" w:rsidR="00CA3946" w:rsidRDefault="00CA3946" w:rsidP="00CA3946">
      <w:pPr>
        <w:pStyle w:val="Listeafsnit"/>
        <w:numPr>
          <w:ilvl w:val="0"/>
          <w:numId w:val="16"/>
        </w:numPr>
      </w:pPr>
      <w:r>
        <w:t>Udregn fotonenergien af de fotoner, som lyset består af.</w:t>
      </w:r>
      <w:r>
        <w:br/>
      </w:r>
    </w:p>
    <w:p w14:paraId="52A31D4E" w14:textId="77777777" w:rsidR="00CA3946" w:rsidRDefault="00CA3946" w:rsidP="00CA3946">
      <w:r>
        <w:t>Mikrobølger er bølger af samme natur som lys (og dermed med samme udbredelseshastighed) men med større bølgelængde.</w:t>
      </w:r>
      <w:r>
        <w:br/>
      </w:r>
    </w:p>
    <w:p w14:paraId="56A80FA7" w14:textId="77777777" w:rsidR="00CA3946" w:rsidRDefault="00CA3946" w:rsidP="00CA3946">
      <w:pPr>
        <w:pStyle w:val="Listeafsnit"/>
        <w:numPr>
          <w:ilvl w:val="0"/>
          <w:numId w:val="16"/>
        </w:numPr>
      </w:pPr>
      <w:r>
        <w:t>Beregn frekvensen af en mikrobølge hvis bølgelængde er 1,56 cm.</w:t>
      </w:r>
    </w:p>
    <w:p w14:paraId="086D5D1A" w14:textId="77777777" w:rsidR="00CA3946" w:rsidRDefault="00CA3946" w:rsidP="00CA3946">
      <w:pPr>
        <w:tabs>
          <w:tab w:val="left" w:pos="284"/>
          <w:tab w:val="left" w:pos="567"/>
        </w:tabs>
        <w:rPr>
          <w:sz w:val="18"/>
        </w:rPr>
      </w:pPr>
    </w:p>
    <w:p w14:paraId="66996358" w14:textId="77777777" w:rsidR="00CA3946" w:rsidRDefault="00CA3946" w:rsidP="00CA3946">
      <w:pPr>
        <w:tabs>
          <w:tab w:val="left" w:pos="284"/>
          <w:tab w:val="left" w:pos="567"/>
        </w:tabs>
        <w:rPr>
          <w:sz w:val="18"/>
        </w:rPr>
      </w:pPr>
    </w:p>
    <w:p w14:paraId="258509F3" w14:textId="77777777" w:rsidR="00CA3946" w:rsidRPr="00820417" w:rsidRDefault="00CA3946" w:rsidP="00CA3946"/>
    <w:p w14:paraId="7BDB8717" w14:textId="77777777" w:rsidR="00FF2DA4" w:rsidRDefault="0061456E"/>
    <w:sectPr w:rsidR="00FF2DA4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622BE9"/>
    <w:multiLevelType w:val="hybridMultilevel"/>
    <w:tmpl w:val="1B6090BA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7747AA"/>
    <w:multiLevelType w:val="hybridMultilevel"/>
    <w:tmpl w:val="615C6856"/>
    <w:lvl w:ilvl="0" w:tplc="13F038C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DF615C"/>
    <w:multiLevelType w:val="hybridMultilevel"/>
    <w:tmpl w:val="BFA24906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81293B"/>
    <w:multiLevelType w:val="hybridMultilevel"/>
    <w:tmpl w:val="FA02ACEC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EA51AC"/>
    <w:multiLevelType w:val="hybridMultilevel"/>
    <w:tmpl w:val="7B5A9A28"/>
    <w:lvl w:ilvl="0" w:tplc="BB9CC3FE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E61072"/>
    <w:multiLevelType w:val="hybridMultilevel"/>
    <w:tmpl w:val="E54C4AD2"/>
    <w:lvl w:ilvl="0" w:tplc="4D647070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F341CF"/>
    <w:multiLevelType w:val="hybridMultilevel"/>
    <w:tmpl w:val="0FC45684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D01B64"/>
    <w:multiLevelType w:val="hybridMultilevel"/>
    <w:tmpl w:val="50AE7D08"/>
    <w:lvl w:ilvl="0" w:tplc="2EA2767E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0D1A3D"/>
    <w:multiLevelType w:val="hybridMultilevel"/>
    <w:tmpl w:val="CCF8D6CE"/>
    <w:lvl w:ilvl="0" w:tplc="117894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800" w:hanging="360"/>
      </w:pPr>
    </w:lvl>
    <w:lvl w:ilvl="2" w:tplc="0406001B" w:tentative="1">
      <w:start w:val="1"/>
      <w:numFmt w:val="lowerRoman"/>
      <w:lvlText w:val="%3."/>
      <w:lvlJc w:val="right"/>
      <w:pPr>
        <w:ind w:left="2520" w:hanging="180"/>
      </w:pPr>
    </w:lvl>
    <w:lvl w:ilvl="3" w:tplc="0406000F" w:tentative="1">
      <w:start w:val="1"/>
      <w:numFmt w:val="decimal"/>
      <w:lvlText w:val="%4."/>
      <w:lvlJc w:val="left"/>
      <w:pPr>
        <w:ind w:left="3240" w:hanging="360"/>
      </w:pPr>
    </w:lvl>
    <w:lvl w:ilvl="4" w:tplc="04060019" w:tentative="1">
      <w:start w:val="1"/>
      <w:numFmt w:val="lowerLetter"/>
      <w:lvlText w:val="%5."/>
      <w:lvlJc w:val="left"/>
      <w:pPr>
        <w:ind w:left="3960" w:hanging="360"/>
      </w:pPr>
    </w:lvl>
    <w:lvl w:ilvl="5" w:tplc="0406001B" w:tentative="1">
      <w:start w:val="1"/>
      <w:numFmt w:val="lowerRoman"/>
      <w:lvlText w:val="%6."/>
      <w:lvlJc w:val="right"/>
      <w:pPr>
        <w:ind w:left="4680" w:hanging="180"/>
      </w:pPr>
    </w:lvl>
    <w:lvl w:ilvl="6" w:tplc="0406000F" w:tentative="1">
      <w:start w:val="1"/>
      <w:numFmt w:val="decimal"/>
      <w:lvlText w:val="%7."/>
      <w:lvlJc w:val="left"/>
      <w:pPr>
        <w:ind w:left="5400" w:hanging="360"/>
      </w:pPr>
    </w:lvl>
    <w:lvl w:ilvl="7" w:tplc="04060019" w:tentative="1">
      <w:start w:val="1"/>
      <w:numFmt w:val="lowerLetter"/>
      <w:lvlText w:val="%8."/>
      <w:lvlJc w:val="left"/>
      <w:pPr>
        <w:ind w:left="6120" w:hanging="360"/>
      </w:pPr>
    </w:lvl>
    <w:lvl w:ilvl="8" w:tplc="040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4990DAB"/>
    <w:multiLevelType w:val="hybridMultilevel"/>
    <w:tmpl w:val="EE6C38D8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F1403E"/>
    <w:multiLevelType w:val="hybridMultilevel"/>
    <w:tmpl w:val="1DE40774"/>
    <w:lvl w:ilvl="0" w:tplc="8468F6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800" w:hanging="360"/>
      </w:pPr>
    </w:lvl>
    <w:lvl w:ilvl="2" w:tplc="0406001B" w:tentative="1">
      <w:start w:val="1"/>
      <w:numFmt w:val="lowerRoman"/>
      <w:lvlText w:val="%3."/>
      <w:lvlJc w:val="right"/>
      <w:pPr>
        <w:ind w:left="2520" w:hanging="180"/>
      </w:pPr>
    </w:lvl>
    <w:lvl w:ilvl="3" w:tplc="0406000F" w:tentative="1">
      <w:start w:val="1"/>
      <w:numFmt w:val="decimal"/>
      <w:lvlText w:val="%4."/>
      <w:lvlJc w:val="left"/>
      <w:pPr>
        <w:ind w:left="3240" w:hanging="360"/>
      </w:pPr>
    </w:lvl>
    <w:lvl w:ilvl="4" w:tplc="04060019" w:tentative="1">
      <w:start w:val="1"/>
      <w:numFmt w:val="lowerLetter"/>
      <w:lvlText w:val="%5."/>
      <w:lvlJc w:val="left"/>
      <w:pPr>
        <w:ind w:left="3960" w:hanging="360"/>
      </w:pPr>
    </w:lvl>
    <w:lvl w:ilvl="5" w:tplc="0406001B" w:tentative="1">
      <w:start w:val="1"/>
      <w:numFmt w:val="lowerRoman"/>
      <w:lvlText w:val="%6."/>
      <w:lvlJc w:val="right"/>
      <w:pPr>
        <w:ind w:left="4680" w:hanging="180"/>
      </w:pPr>
    </w:lvl>
    <w:lvl w:ilvl="6" w:tplc="0406000F" w:tentative="1">
      <w:start w:val="1"/>
      <w:numFmt w:val="decimal"/>
      <w:lvlText w:val="%7."/>
      <w:lvlJc w:val="left"/>
      <w:pPr>
        <w:ind w:left="5400" w:hanging="360"/>
      </w:pPr>
    </w:lvl>
    <w:lvl w:ilvl="7" w:tplc="04060019" w:tentative="1">
      <w:start w:val="1"/>
      <w:numFmt w:val="lowerLetter"/>
      <w:lvlText w:val="%8."/>
      <w:lvlJc w:val="left"/>
      <w:pPr>
        <w:ind w:left="6120" w:hanging="360"/>
      </w:pPr>
    </w:lvl>
    <w:lvl w:ilvl="8" w:tplc="040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42B5966"/>
    <w:multiLevelType w:val="hybridMultilevel"/>
    <w:tmpl w:val="7BD29B36"/>
    <w:lvl w:ilvl="0" w:tplc="FCB69092">
      <w:start w:val="1"/>
      <w:numFmt w:val="lowerLetter"/>
      <w:lvlText w:val="%1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60019" w:tentative="1">
      <w:start w:val="1"/>
      <w:numFmt w:val="lowerLetter"/>
      <w:lvlText w:val="%2."/>
      <w:lvlJc w:val="left"/>
      <w:pPr>
        <w:ind w:left="1800" w:hanging="360"/>
      </w:pPr>
    </w:lvl>
    <w:lvl w:ilvl="2" w:tplc="0406001B" w:tentative="1">
      <w:start w:val="1"/>
      <w:numFmt w:val="lowerRoman"/>
      <w:lvlText w:val="%3."/>
      <w:lvlJc w:val="right"/>
      <w:pPr>
        <w:ind w:left="2520" w:hanging="180"/>
      </w:pPr>
    </w:lvl>
    <w:lvl w:ilvl="3" w:tplc="0406000F" w:tentative="1">
      <w:start w:val="1"/>
      <w:numFmt w:val="decimal"/>
      <w:lvlText w:val="%4."/>
      <w:lvlJc w:val="left"/>
      <w:pPr>
        <w:ind w:left="3240" w:hanging="360"/>
      </w:pPr>
    </w:lvl>
    <w:lvl w:ilvl="4" w:tplc="04060019" w:tentative="1">
      <w:start w:val="1"/>
      <w:numFmt w:val="lowerLetter"/>
      <w:lvlText w:val="%5."/>
      <w:lvlJc w:val="left"/>
      <w:pPr>
        <w:ind w:left="3960" w:hanging="360"/>
      </w:pPr>
    </w:lvl>
    <w:lvl w:ilvl="5" w:tplc="0406001B" w:tentative="1">
      <w:start w:val="1"/>
      <w:numFmt w:val="lowerRoman"/>
      <w:lvlText w:val="%6."/>
      <w:lvlJc w:val="right"/>
      <w:pPr>
        <w:ind w:left="4680" w:hanging="180"/>
      </w:pPr>
    </w:lvl>
    <w:lvl w:ilvl="6" w:tplc="0406000F" w:tentative="1">
      <w:start w:val="1"/>
      <w:numFmt w:val="decimal"/>
      <w:lvlText w:val="%7."/>
      <w:lvlJc w:val="left"/>
      <w:pPr>
        <w:ind w:left="5400" w:hanging="360"/>
      </w:pPr>
    </w:lvl>
    <w:lvl w:ilvl="7" w:tplc="04060019" w:tentative="1">
      <w:start w:val="1"/>
      <w:numFmt w:val="lowerLetter"/>
      <w:lvlText w:val="%8."/>
      <w:lvlJc w:val="left"/>
      <w:pPr>
        <w:ind w:left="6120" w:hanging="360"/>
      </w:pPr>
    </w:lvl>
    <w:lvl w:ilvl="8" w:tplc="040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ED743F9"/>
    <w:multiLevelType w:val="hybridMultilevel"/>
    <w:tmpl w:val="FA02ACEC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52B1EB7"/>
    <w:multiLevelType w:val="hybridMultilevel"/>
    <w:tmpl w:val="966427DC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BA875BC"/>
    <w:multiLevelType w:val="hybridMultilevel"/>
    <w:tmpl w:val="D8B8C3A8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8671006"/>
    <w:multiLevelType w:val="hybridMultilevel"/>
    <w:tmpl w:val="B0683004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14"/>
  </w:num>
  <w:num w:numId="4">
    <w:abstractNumId w:val="10"/>
  </w:num>
  <w:num w:numId="5">
    <w:abstractNumId w:val="11"/>
  </w:num>
  <w:num w:numId="6">
    <w:abstractNumId w:val="12"/>
  </w:num>
  <w:num w:numId="7">
    <w:abstractNumId w:val="3"/>
  </w:num>
  <w:num w:numId="8">
    <w:abstractNumId w:val="7"/>
  </w:num>
  <w:num w:numId="9">
    <w:abstractNumId w:val="5"/>
  </w:num>
  <w:num w:numId="10">
    <w:abstractNumId w:val="4"/>
  </w:num>
  <w:num w:numId="11">
    <w:abstractNumId w:val="2"/>
  </w:num>
  <w:num w:numId="12">
    <w:abstractNumId w:val="0"/>
  </w:num>
  <w:num w:numId="13">
    <w:abstractNumId w:val="9"/>
  </w:num>
  <w:num w:numId="14">
    <w:abstractNumId w:val="13"/>
  </w:num>
  <w:num w:numId="15">
    <w:abstractNumId w:val="15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30"/>
  <w:proofState w:spelling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A3946"/>
    <w:rsid w:val="00083A5D"/>
    <w:rsid w:val="00141E71"/>
    <w:rsid w:val="00216294"/>
    <w:rsid w:val="00310C9C"/>
    <w:rsid w:val="003A633B"/>
    <w:rsid w:val="003D7876"/>
    <w:rsid w:val="006136E4"/>
    <w:rsid w:val="0061456E"/>
    <w:rsid w:val="007653BD"/>
    <w:rsid w:val="00B6062A"/>
    <w:rsid w:val="00CA3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57F1AC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da-DK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A3946"/>
    <w:rPr>
      <w:sz w:val="22"/>
      <w:szCs w:val="2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CA394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2Tegn">
    <w:name w:val="Overskrift 2 Tegn"/>
    <w:basedOn w:val="Standardskrifttypeiafsnit"/>
    <w:link w:val="Overskrift2"/>
    <w:uiPriority w:val="9"/>
    <w:rsid w:val="00CA3946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Titel">
    <w:name w:val="Title"/>
    <w:basedOn w:val="Normal"/>
    <w:next w:val="Normal"/>
    <w:link w:val="TitelTegn"/>
    <w:uiPriority w:val="10"/>
    <w:qFormat/>
    <w:rsid w:val="00CA3946"/>
    <w:pPr>
      <w:pBdr>
        <w:bottom w:val="single" w:sz="8" w:space="4" w:color="4472C4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elTegn">
    <w:name w:val="Titel Tegn"/>
    <w:basedOn w:val="Standardskrifttypeiafsnit"/>
    <w:link w:val="Titel"/>
    <w:uiPriority w:val="10"/>
    <w:rsid w:val="00CA3946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Listeafsnit">
    <w:name w:val="List Paragraph"/>
    <w:basedOn w:val="Normal"/>
    <w:uiPriority w:val="34"/>
    <w:qFormat/>
    <w:rsid w:val="00CA3946"/>
    <w:pPr>
      <w:ind w:left="720"/>
      <w:contextualSpacing/>
    </w:pPr>
  </w:style>
  <w:style w:type="table" w:styleId="Tabel-Gitter">
    <w:name w:val="Table Grid"/>
    <w:basedOn w:val="Tabel-Normal"/>
    <w:uiPriority w:val="59"/>
    <w:rsid w:val="00CA3946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dsholdertekst">
    <w:name w:val="Placeholder Text"/>
    <w:basedOn w:val="Standardskrifttypeiafsnit"/>
    <w:uiPriority w:val="99"/>
    <w:semiHidden/>
    <w:rsid w:val="006136E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image" Target="media/image7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1.bin"/><Relationship Id="rId5" Type="http://schemas.openxmlformats.org/officeDocument/2006/relationships/image" Target="media/image1.emf"/><Relationship Id="rId15" Type="http://schemas.openxmlformats.org/officeDocument/2006/relationships/theme" Target="theme/theme1.xml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Kontor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7</Pages>
  <Words>965</Words>
  <Characters>5892</Characters>
  <Application>Microsoft Office Word</Application>
  <DocSecurity>0</DocSecurity>
  <Lines>49</Lines>
  <Paragraphs>13</Paragraphs>
  <ScaleCrop>false</ScaleCrop>
  <Company/>
  <LinksUpToDate>false</LinksUpToDate>
  <CharactersWithSpaces>6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ene Lønvig</dc:creator>
  <cp:keywords/>
  <dc:description/>
  <cp:lastModifiedBy>Malene Lønvig</cp:lastModifiedBy>
  <cp:revision>5</cp:revision>
  <dcterms:created xsi:type="dcterms:W3CDTF">2018-01-19T10:28:00Z</dcterms:created>
  <dcterms:modified xsi:type="dcterms:W3CDTF">2019-02-05T07:09:00Z</dcterms:modified>
</cp:coreProperties>
</file>